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7"/>
  </p:notesMasterIdLst>
  <p:sldIdLst>
    <p:sldId id="256" r:id="rId5"/>
    <p:sldId id="279" r:id="rId6"/>
    <p:sldId id="266" r:id="rId7"/>
    <p:sldId id="267" r:id="rId8"/>
    <p:sldId id="278" r:id="rId9"/>
    <p:sldId id="282" r:id="rId10"/>
    <p:sldId id="283" r:id="rId11"/>
    <p:sldId id="284" r:id="rId12"/>
    <p:sldId id="285" r:id="rId13"/>
    <p:sldId id="286" r:id="rId14"/>
    <p:sldId id="287" r:id="rId15"/>
    <p:sldId id="288" r:id="rId16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9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736B9B6-AC83-490D-81F8-E53D3E60D8AB}" v="31" dt="2023-05-15T18:57:18.16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12F657-86A5-4961-AC44-B4AA15F96621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4BF7A-228E-495D-B997-32C2D44B149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4962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9959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0812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8224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311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328766F-10CA-40BC-92C7-AD01B3B5C4EC}" type="datetimeFigureOut">
              <a:rPr lang="en-CA" smtClean="0"/>
              <a:pPr/>
              <a:t>2024-05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69.bin"/><Relationship Id="rId18" Type="http://schemas.openxmlformats.org/officeDocument/2006/relationships/oleObject" Target="../embeddings/oleObject173.bin"/><Relationship Id="rId3" Type="http://schemas.openxmlformats.org/officeDocument/2006/relationships/image" Target="../media/image111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72.bin"/><Relationship Id="rId2" Type="http://schemas.openxmlformats.org/officeDocument/2006/relationships/oleObject" Target="../embeddings/oleObject164.bin"/><Relationship Id="rId16" Type="http://schemas.openxmlformats.org/officeDocument/2006/relationships/image" Target="../media/image118.wmf"/><Relationship Id="rId20" Type="http://schemas.openxmlformats.org/officeDocument/2006/relationships/image" Target="../media/image1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83.bin"/><Relationship Id="rId3" Type="http://schemas.openxmlformats.org/officeDocument/2006/relationships/image" Target="../media/image119.wmf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29.wmf"/><Relationship Id="rId2" Type="http://schemas.openxmlformats.org/officeDocument/2006/relationships/oleObject" Target="../embeddings/oleObject175.bin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8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86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8.bin"/><Relationship Id="rId42" Type="http://schemas.openxmlformats.org/officeDocument/2006/relationships/oleObject" Target="../embeddings/oleObject22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6.bin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1.bin"/><Relationship Id="rId45" Type="http://schemas.openxmlformats.org/officeDocument/2006/relationships/image" Target="../media/image22.wmf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49" Type="http://schemas.openxmlformats.org/officeDocument/2006/relationships/image" Target="../media/image24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5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5.wmf"/><Relationship Id="rId3" Type="http://schemas.openxmlformats.org/officeDocument/2006/relationships/image" Target="../media/image2.wmf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20.bin"/><Relationship Id="rId46" Type="http://schemas.openxmlformats.org/officeDocument/2006/relationships/oleObject" Target="../embeddings/oleObject24.bin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33.wmf"/><Relationship Id="rId42" Type="http://schemas.openxmlformats.org/officeDocument/2006/relationships/image" Target="../media/image37.wmf"/><Relationship Id="rId47" Type="http://schemas.openxmlformats.org/officeDocument/2006/relationships/oleObject" Target="../embeddings/oleObject50.bin"/><Relationship Id="rId50" Type="http://schemas.openxmlformats.org/officeDocument/2006/relationships/image" Target="../media/image41.wmf"/><Relationship Id="rId55" Type="http://schemas.openxmlformats.org/officeDocument/2006/relationships/oleObject" Target="../embeddings/oleObject54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34.bin"/><Relationship Id="rId29" Type="http://schemas.openxmlformats.org/officeDocument/2006/relationships/oleObject" Target="../embeddings/oleObject41.bin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36.wmf"/><Relationship Id="rId45" Type="http://schemas.openxmlformats.org/officeDocument/2006/relationships/oleObject" Target="../embeddings/oleObject49.bin"/><Relationship Id="rId53" Type="http://schemas.openxmlformats.org/officeDocument/2006/relationships/oleObject" Target="../embeddings/oleObject53.bin"/><Relationship Id="rId58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44.bin"/><Relationship Id="rId43" Type="http://schemas.openxmlformats.org/officeDocument/2006/relationships/oleObject" Target="../embeddings/oleObject48.bin"/><Relationship Id="rId48" Type="http://schemas.openxmlformats.org/officeDocument/2006/relationships/image" Target="../media/image40.wmf"/><Relationship Id="rId56" Type="http://schemas.openxmlformats.org/officeDocument/2006/relationships/image" Target="../media/image44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52.bin"/><Relationship Id="rId3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35.wmf"/><Relationship Id="rId46" Type="http://schemas.openxmlformats.org/officeDocument/2006/relationships/image" Target="../media/image39.wmf"/><Relationship Id="rId59" Type="http://schemas.openxmlformats.org/officeDocument/2006/relationships/oleObject" Target="../embeddings/oleObject56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47.bin"/><Relationship Id="rId54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49" Type="http://schemas.openxmlformats.org/officeDocument/2006/relationships/oleObject" Target="../embeddings/oleObject51.bin"/><Relationship Id="rId57" Type="http://schemas.openxmlformats.org/officeDocument/2006/relationships/oleObject" Target="../embeddings/oleObject55.bin"/><Relationship Id="rId10" Type="http://schemas.openxmlformats.org/officeDocument/2006/relationships/image" Target="../media/image4.wmf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38.wmf"/><Relationship Id="rId52" Type="http://schemas.openxmlformats.org/officeDocument/2006/relationships/image" Target="../media/image42.wmf"/><Relationship Id="rId60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1.wmf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55.wmf"/><Relationship Id="rId42" Type="http://schemas.openxmlformats.org/officeDocument/2006/relationships/image" Target="../media/image59.wmf"/><Relationship Id="rId47" Type="http://schemas.openxmlformats.org/officeDocument/2006/relationships/oleObject" Target="../embeddings/oleObject80.bin"/><Relationship Id="rId50" Type="http://schemas.openxmlformats.org/officeDocument/2006/relationships/image" Target="../media/image63.wmf"/><Relationship Id="rId55" Type="http://schemas.openxmlformats.org/officeDocument/2006/relationships/oleObject" Target="../embeddings/oleObject84.bin"/><Relationship Id="rId63" Type="http://schemas.openxmlformats.org/officeDocument/2006/relationships/oleObject" Target="../embeddings/oleObject88.bin"/><Relationship Id="rId68" Type="http://schemas.openxmlformats.org/officeDocument/2006/relationships/image" Target="../media/image72.wmf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64.bin"/><Relationship Id="rId29" Type="http://schemas.openxmlformats.org/officeDocument/2006/relationships/oleObject" Target="../embeddings/oleObject71.bin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58.wmf"/><Relationship Id="rId45" Type="http://schemas.openxmlformats.org/officeDocument/2006/relationships/oleObject" Target="../embeddings/oleObject79.bin"/><Relationship Id="rId53" Type="http://schemas.openxmlformats.org/officeDocument/2006/relationships/oleObject" Target="../embeddings/oleObject83.bin"/><Relationship Id="rId58" Type="http://schemas.openxmlformats.org/officeDocument/2006/relationships/image" Target="../media/image67.wmf"/><Relationship Id="rId66" Type="http://schemas.openxmlformats.org/officeDocument/2006/relationships/image" Target="../media/image71.wmf"/><Relationship Id="rId5" Type="http://schemas.openxmlformats.org/officeDocument/2006/relationships/oleObject" Target="../embeddings/oleObject58.bin"/><Relationship Id="rId61" Type="http://schemas.openxmlformats.org/officeDocument/2006/relationships/oleObject" Target="../embeddings/oleObject87.bin"/><Relationship Id="rId19" Type="http://schemas.openxmlformats.org/officeDocument/2006/relationships/oleObject" Target="../embeddings/oleObject66.bin"/><Relationship Id="rId14" Type="http://schemas.openxmlformats.org/officeDocument/2006/relationships/oleObject" Target="../embeddings/oleObject63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image" Target="../media/image62.wmf"/><Relationship Id="rId56" Type="http://schemas.openxmlformats.org/officeDocument/2006/relationships/image" Target="../media/image66.wmf"/><Relationship Id="rId64" Type="http://schemas.openxmlformats.org/officeDocument/2006/relationships/image" Target="../media/image70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82.bin"/><Relationship Id="rId3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57.wmf"/><Relationship Id="rId46" Type="http://schemas.openxmlformats.org/officeDocument/2006/relationships/image" Target="../media/image61.wmf"/><Relationship Id="rId59" Type="http://schemas.openxmlformats.org/officeDocument/2006/relationships/oleObject" Target="../embeddings/oleObject86.bin"/><Relationship Id="rId67" Type="http://schemas.openxmlformats.org/officeDocument/2006/relationships/oleObject" Target="../embeddings/oleObject90.bin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77.bin"/><Relationship Id="rId54" Type="http://schemas.openxmlformats.org/officeDocument/2006/relationships/image" Target="../media/image65.wmf"/><Relationship Id="rId62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49" Type="http://schemas.openxmlformats.org/officeDocument/2006/relationships/oleObject" Target="../embeddings/oleObject81.bin"/><Relationship Id="rId57" Type="http://schemas.openxmlformats.org/officeDocument/2006/relationships/oleObject" Target="../embeddings/oleObject85.bin"/><Relationship Id="rId10" Type="http://schemas.openxmlformats.org/officeDocument/2006/relationships/image" Target="../media/image4.wmf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60.wmf"/><Relationship Id="rId52" Type="http://schemas.openxmlformats.org/officeDocument/2006/relationships/image" Target="../media/image64.wmf"/><Relationship Id="rId60" Type="http://schemas.openxmlformats.org/officeDocument/2006/relationships/image" Target="../media/image68.wmf"/><Relationship Id="rId65" Type="http://schemas.openxmlformats.org/officeDocument/2006/relationships/oleObject" Target="../embeddings/oleObject8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0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9" Type="http://schemas.openxmlformats.org/officeDocument/2006/relationships/oleObject" Target="../embeddings/oleObject76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9" Type="http://schemas.openxmlformats.org/officeDocument/2006/relationships/oleObject" Target="../embeddings/oleObject109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88.wmf"/><Relationship Id="rId42" Type="http://schemas.openxmlformats.org/officeDocument/2006/relationships/image" Target="../media/image92.wmf"/><Relationship Id="rId47" Type="http://schemas.openxmlformats.org/officeDocument/2006/relationships/oleObject" Target="../embeddings/oleObject113.bin"/><Relationship Id="rId50" Type="http://schemas.openxmlformats.org/officeDocument/2006/relationships/image" Target="../media/image96.wmf"/><Relationship Id="rId7" Type="http://schemas.openxmlformats.org/officeDocument/2006/relationships/oleObject" Target="../embeddings/oleObject9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9.wmf"/><Relationship Id="rId29" Type="http://schemas.openxmlformats.org/officeDocument/2006/relationships/oleObject" Target="../embeddings/oleObject104.bin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37" Type="http://schemas.openxmlformats.org/officeDocument/2006/relationships/oleObject" Target="../embeddings/oleObject108.bin"/><Relationship Id="rId40" Type="http://schemas.openxmlformats.org/officeDocument/2006/relationships/image" Target="../media/image91.wmf"/><Relationship Id="rId45" Type="http://schemas.openxmlformats.org/officeDocument/2006/relationships/oleObject" Target="../embeddings/oleObject112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85.wmf"/><Relationship Id="rId36" Type="http://schemas.openxmlformats.org/officeDocument/2006/relationships/image" Target="../media/image89.wmf"/><Relationship Id="rId49" Type="http://schemas.openxmlformats.org/officeDocument/2006/relationships/oleObject" Target="../embeddings/oleObject114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4" Type="http://schemas.openxmlformats.org/officeDocument/2006/relationships/image" Target="../media/image93.wmf"/><Relationship Id="rId52" Type="http://schemas.openxmlformats.org/officeDocument/2006/relationships/image" Target="../media/image97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107.bin"/><Relationship Id="rId43" Type="http://schemas.openxmlformats.org/officeDocument/2006/relationships/oleObject" Target="../embeddings/oleObject111.bin"/><Relationship Id="rId48" Type="http://schemas.openxmlformats.org/officeDocument/2006/relationships/image" Target="../media/image95.wmf"/><Relationship Id="rId8" Type="http://schemas.openxmlformats.org/officeDocument/2006/relationships/image" Target="../media/image75.wmf"/><Relationship Id="rId51" Type="http://schemas.openxmlformats.org/officeDocument/2006/relationships/oleObject" Target="../embeddings/oleObject115.bin"/><Relationship Id="rId3" Type="http://schemas.openxmlformats.org/officeDocument/2006/relationships/oleObject" Target="../embeddings/oleObject91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90.wmf"/><Relationship Id="rId46" Type="http://schemas.openxmlformats.org/officeDocument/2006/relationships/image" Target="../media/image94.wmf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1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40.bin"/><Relationship Id="rId3" Type="http://schemas.openxmlformats.org/officeDocument/2006/relationships/image" Target="../media/image111.w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9.bin"/><Relationship Id="rId2" Type="http://schemas.openxmlformats.org/officeDocument/2006/relationships/oleObject" Target="../embeddings/oleObject131.bin"/><Relationship Id="rId16" Type="http://schemas.openxmlformats.org/officeDocument/2006/relationships/image" Target="../media/image118.wmf"/><Relationship Id="rId20" Type="http://schemas.openxmlformats.org/officeDocument/2006/relationships/image" Target="../media/image1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47.bin"/><Relationship Id="rId18" Type="http://schemas.openxmlformats.org/officeDocument/2006/relationships/oleObject" Target="../embeddings/oleObject151.bin"/><Relationship Id="rId3" Type="http://schemas.openxmlformats.org/officeDocument/2006/relationships/image" Target="../media/image111.wmf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50.bin"/><Relationship Id="rId2" Type="http://schemas.openxmlformats.org/officeDocument/2006/relationships/oleObject" Target="../embeddings/oleObject142.bin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58.bin"/><Relationship Id="rId18" Type="http://schemas.openxmlformats.org/officeDocument/2006/relationships/oleObject" Target="../embeddings/oleObject162.bin"/><Relationship Id="rId3" Type="http://schemas.openxmlformats.org/officeDocument/2006/relationships/image" Target="../media/image111.w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61.bin"/><Relationship Id="rId2" Type="http://schemas.openxmlformats.org/officeDocument/2006/relationships/oleObject" Target="../embeddings/oleObject153.bin"/><Relationship Id="rId16" Type="http://schemas.openxmlformats.org/officeDocument/2006/relationships/image" Target="../media/image118.wmf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156.bin"/><Relationship Id="rId14" Type="http://schemas.openxmlformats.org/officeDocument/2006/relationships/oleObject" Target="../embeddings/oleObject1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Lesson 5.4</a:t>
            </a:r>
            <a:br>
              <a:rPr lang="en-CA" dirty="0"/>
            </a:br>
            <a:r>
              <a:rPr lang="en-CA" dirty="0"/>
              <a:t>Solving Equations with Two or </a:t>
            </a:r>
            <a:r>
              <a:rPr lang="en-CA" dirty="0" err="1"/>
              <a:t>MOre</a:t>
            </a:r>
            <a:r>
              <a:rPr lang="en-CA" dirty="0"/>
              <a:t> Absolute Valu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5023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9243832" y="1828800"/>
            <a:ext cx="2365071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20032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All THREE ABS Values will be POSITIVE b/c they will point to the RIGHT!!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43663"/>
              </p:ext>
            </p:extLst>
          </p:nvPr>
        </p:nvGraphicFramePr>
        <p:xfrm>
          <a:off x="873264" y="5126037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4" y="5126037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02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8E85BF-6E19-44F4-863B-B8D816737F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8052" y="314739"/>
            <a:ext cx="11383618" cy="99722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nce the intersections are in the FAR left and Far right domains, then you will only need to solve these two equa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7DD274-120F-46A2-857C-E933C208D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94609"/>
              </p:ext>
            </p:extLst>
          </p:nvPr>
        </p:nvGraphicFramePr>
        <p:xfrm>
          <a:off x="265016" y="1402495"/>
          <a:ext cx="4494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53800" progId="Equation.DSMT4">
                  <p:embed/>
                </p:oleObj>
              </mc:Choice>
              <mc:Fallback>
                <p:oleObj name="Equation" r:id="rId2" imgW="1993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7DD274-120F-46A2-857C-E933C208D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16" y="1402495"/>
                        <a:ext cx="44942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513171-F2B9-4E96-A6B9-881C47256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13912"/>
              </p:ext>
            </p:extLst>
          </p:nvPr>
        </p:nvGraphicFramePr>
        <p:xfrm>
          <a:off x="6690968" y="1362419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53800" progId="Equation.DSMT4">
                  <p:embed/>
                </p:oleObj>
              </mc:Choice>
              <mc:Fallback>
                <p:oleObj name="Equation" r:id="rId4" imgW="2006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513171-F2B9-4E96-A6B9-881C47256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968" y="1362419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1AF617-A4A3-4AC8-B231-E24030CD6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98890"/>
              </p:ext>
            </p:extLst>
          </p:nvPr>
        </p:nvGraphicFramePr>
        <p:xfrm>
          <a:off x="872918" y="2343426"/>
          <a:ext cx="3605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177480" progId="Equation.DSMT4">
                  <p:embed/>
                </p:oleObj>
              </mc:Choice>
              <mc:Fallback>
                <p:oleObj name="Equation" r:id="rId6" imgW="16002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1AF617-A4A3-4AC8-B231-E24030CD6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18" y="2343426"/>
                        <a:ext cx="36052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936B27-F320-43D8-93C6-E4F7E5522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23533"/>
              </p:ext>
            </p:extLst>
          </p:nvPr>
        </p:nvGraphicFramePr>
        <p:xfrm>
          <a:off x="2727877" y="2939982"/>
          <a:ext cx="174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936B27-F320-43D8-93C6-E4F7E5522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877" y="2939982"/>
                        <a:ext cx="17462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EDE295-5F6F-4DFD-AAB4-AE705AB9B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93031"/>
              </p:ext>
            </p:extLst>
          </p:nvPr>
        </p:nvGraphicFramePr>
        <p:xfrm>
          <a:off x="3210270" y="3510446"/>
          <a:ext cx="1231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EDE295-5F6F-4DFD-AAB4-AE705AB9B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270" y="3510446"/>
                        <a:ext cx="1231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B38D2A-CDE4-415F-ABA9-DA10C3D4C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3453"/>
              </p:ext>
            </p:extLst>
          </p:nvPr>
        </p:nvGraphicFramePr>
        <p:xfrm>
          <a:off x="3336787" y="3994496"/>
          <a:ext cx="11747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431640" progId="Equation.DSMT4">
                  <p:embed/>
                </p:oleObj>
              </mc:Choice>
              <mc:Fallback>
                <p:oleObj name="Equation" r:id="rId12" imgW="5205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7B38D2A-CDE4-415F-ABA9-DA10C3D4C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787" y="3994496"/>
                        <a:ext cx="11747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C3F57B-5D86-4F6D-B634-5BDB2E5C3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29780"/>
              </p:ext>
            </p:extLst>
          </p:nvPr>
        </p:nvGraphicFramePr>
        <p:xfrm>
          <a:off x="7786964" y="2328725"/>
          <a:ext cx="34051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177480" progId="Equation.DSMT4">
                  <p:embed/>
                </p:oleObj>
              </mc:Choice>
              <mc:Fallback>
                <p:oleObj name="Equation" r:id="rId14" imgW="15112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0C3F57B-5D86-4F6D-B634-5BDB2E5C3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964" y="2328725"/>
                        <a:ext cx="3405187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A922F71-B01E-496E-9F95-407571027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48360"/>
              </p:ext>
            </p:extLst>
          </p:nvPr>
        </p:nvGraphicFramePr>
        <p:xfrm>
          <a:off x="9680853" y="2977600"/>
          <a:ext cx="1517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177480" progId="Equation.DSMT4">
                  <p:embed/>
                </p:oleObj>
              </mc:Choice>
              <mc:Fallback>
                <p:oleObj name="Equation" r:id="rId16" imgW="6728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A922F71-B01E-496E-9F95-407571027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853" y="2977600"/>
                        <a:ext cx="151765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31D2C9-B82A-4067-B5D8-52576A8DD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42963"/>
              </p:ext>
            </p:extLst>
          </p:nvPr>
        </p:nvGraphicFramePr>
        <p:xfrm>
          <a:off x="10115896" y="3572842"/>
          <a:ext cx="1174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177480" progId="Equation.DSMT4">
                  <p:embed/>
                </p:oleObj>
              </mc:Choice>
              <mc:Fallback>
                <p:oleObj name="Equation" r:id="rId18" imgW="5205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31D2C9-B82A-4067-B5D8-52576A8DD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896" y="3572842"/>
                        <a:ext cx="117475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62731C-3E64-458B-BF30-9B99BB323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19193"/>
              </p:ext>
            </p:extLst>
          </p:nvPr>
        </p:nvGraphicFramePr>
        <p:xfrm>
          <a:off x="10289623" y="4134816"/>
          <a:ext cx="10588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431640" progId="Equation.DSMT4">
                  <p:embed/>
                </p:oleObj>
              </mc:Choice>
              <mc:Fallback>
                <p:oleObj name="Equation" r:id="rId20" imgW="4698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62731C-3E64-458B-BF30-9B99BB323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623" y="4134816"/>
                        <a:ext cx="1058863" cy="97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22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461B2-364C-4455-B17B-C26734E9F0B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71061" y="195470"/>
            <a:ext cx="9956800" cy="75868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Solve the following equation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53DC70-19E8-4C98-8701-80FDE4F45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07876"/>
              </p:ext>
            </p:extLst>
          </p:nvPr>
        </p:nvGraphicFramePr>
        <p:xfrm>
          <a:off x="635552" y="911225"/>
          <a:ext cx="56832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53800" progId="Equation.DSMT4">
                  <p:embed/>
                </p:oleObj>
              </mc:Choice>
              <mc:Fallback>
                <p:oleObj name="Equation" r:id="rId2" imgW="1828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53DC70-19E8-4C98-8701-80FDE4F45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5552" y="911225"/>
                        <a:ext cx="568325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BE802E-DD39-4B41-A802-B4195F90A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84307"/>
              </p:ext>
            </p:extLst>
          </p:nvPr>
        </p:nvGraphicFramePr>
        <p:xfrm>
          <a:off x="450642" y="3051381"/>
          <a:ext cx="62769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53800" progId="Equation.DSMT4">
                  <p:embed/>
                </p:oleObj>
              </mc:Choice>
              <mc:Fallback>
                <p:oleObj name="Equation" r:id="rId4" imgW="2019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BE802E-DD39-4B41-A802-B4195F90A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642" y="3051381"/>
                        <a:ext cx="627697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76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3ABED-3714-45D3-A4D3-C38FC9D9D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274638"/>
            <a:ext cx="10231040" cy="562074"/>
          </a:xfrm>
        </p:spPr>
        <p:txBody>
          <a:bodyPr/>
          <a:lstStyle/>
          <a:p>
            <a:r>
              <a:rPr lang="en-US" dirty="0"/>
              <a:t>How to Solve Equations With Multiple AB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346EEF-36DE-401C-81E6-00D70BAFE52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836712"/>
            <a:ext cx="11953328" cy="1656184"/>
          </a:xfrm>
        </p:spPr>
        <p:txBody>
          <a:bodyPr>
            <a:normAutofit/>
          </a:bodyPr>
          <a:lstStyle/>
          <a:p>
            <a:r>
              <a:rPr lang="en-US" sz="2200" dirty="0"/>
              <a:t>There are two ways to solve equations when there are multiple absolute values</a:t>
            </a:r>
          </a:p>
          <a:p>
            <a:r>
              <a:rPr lang="en-US" sz="2200" b="1" u="sng" dirty="0">
                <a:solidFill>
                  <a:srgbClr val="FF0000"/>
                </a:solidFill>
              </a:rPr>
              <a:t>First method: Algebraic Approach with Separate Cases</a:t>
            </a:r>
          </a:p>
          <a:p>
            <a:pPr lvl="1"/>
            <a:r>
              <a:rPr lang="en-US" sz="2200" dirty="0"/>
              <a:t>For each absolute value, there will be two possibilities: “positive” or “negative”</a:t>
            </a:r>
          </a:p>
          <a:p>
            <a:pPr lvl="1"/>
            <a:r>
              <a:rPr lang="en-US" sz="2200" dirty="0"/>
              <a:t>So if there are two ABS, we will have FOUR cases: 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A9DE92-1BF1-48B9-AEBD-74277C350A98}"/>
              </a:ext>
            </a:extLst>
          </p:cNvPr>
          <p:cNvSpPr txBox="1">
            <a:spLocks/>
          </p:cNvSpPr>
          <p:nvPr/>
        </p:nvSpPr>
        <p:spPr>
          <a:xfrm>
            <a:off x="119336" y="2492896"/>
            <a:ext cx="11953328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Solve all FOUR of these cases, get the answer, plug it back in to check if they are extraneous root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2CD3B16-8ED8-4449-9458-1E62CCB43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94126"/>
              </p:ext>
            </p:extLst>
          </p:nvPr>
        </p:nvGraphicFramePr>
        <p:xfrm>
          <a:off x="695400" y="3356992"/>
          <a:ext cx="2952328" cy="6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53800" progId="Equation.DSMT4">
                  <p:embed/>
                </p:oleObj>
              </mc:Choice>
              <mc:Fallback>
                <p:oleObj name="Equation" r:id="rId2" imgW="11682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2CD3B16-8ED8-4449-9458-1E62CCB43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356992"/>
                        <a:ext cx="2952328" cy="64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52548E-5D6F-4DC0-8B8B-4194EF4B7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33854"/>
              </p:ext>
            </p:extLst>
          </p:nvPr>
        </p:nvGraphicFramePr>
        <p:xfrm>
          <a:off x="1374525" y="4074791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C52548E-5D6F-4DC0-8B8B-4194EF4B7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25" y="4074791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6E4149C-2FFF-486B-A6B1-E499847D6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56672"/>
              </p:ext>
            </p:extLst>
          </p:nvPr>
        </p:nvGraphicFramePr>
        <p:xfrm>
          <a:off x="2310778" y="4074791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6E4149C-2FFF-486B-A6B1-E499847D6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78" y="4074791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3011687-3D03-45A3-B7E5-34480FCE6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50689"/>
              </p:ext>
            </p:extLst>
          </p:nvPr>
        </p:nvGraphicFramePr>
        <p:xfrm>
          <a:off x="1374525" y="4722863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3011687-3D03-45A3-B7E5-34480FCE6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25" y="4722863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12D6E31-C78D-4685-BC0B-42B6FD58C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34261"/>
              </p:ext>
            </p:extLst>
          </p:nvPr>
        </p:nvGraphicFramePr>
        <p:xfrm>
          <a:off x="2310629" y="4765650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12D6E31-C78D-4685-BC0B-42B6FD58C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29" y="4765650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BC4CA98-1B63-4ABB-83BA-2A74CF2C2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68898"/>
              </p:ext>
            </p:extLst>
          </p:nvPr>
        </p:nvGraphicFramePr>
        <p:xfrm>
          <a:off x="1375244" y="5413474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01520" progId="Equation.DSMT4">
                  <p:embed/>
                </p:oleObj>
              </mc:Choice>
              <mc:Fallback>
                <p:oleObj name="Equation" r:id="rId11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BC4CA98-1B63-4ABB-83BA-2A74CF2C2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44" y="5413474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0D3195D-CBF7-4349-A225-FA338593C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67882"/>
              </p:ext>
            </p:extLst>
          </p:nvPr>
        </p:nvGraphicFramePr>
        <p:xfrm>
          <a:off x="2310778" y="5370935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0D3195D-CBF7-4349-A225-FA338593C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778" y="5370935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582BB14-220B-4918-8281-3A67B954E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7490"/>
              </p:ext>
            </p:extLst>
          </p:nvPr>
        </p:nvGraphicFramePr>
        <p:xfrm>
          <a:off x="1375244" y="6133306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582BB14-220B-4918-8281-3A67B954E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44" y="6133306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030C889-9FEA-47F8-85FD-F2F3C8F68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51058"/>
              </p:ext>
            </p:extLst>
          </p:nvPr>
        </p:nvGraphicFramePr>
        <p:xfrm>
          <a:off x="2310629" y="6133306"/>
          <a:ext cx="362419" cy="2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01520" progId="Equation.DSMT4">
                  <p:embed/>
                </p:oleObj>
              </mc:Choice>
              <mc:Fallback>
                <p:oleObj name="Equation" r:id="rId16" imgW="139680" imgH="1015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030C889-9FEA-47F8-85FD-F2F3C8F68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29" y="6133306"/>
                        <a:ext cx="362419" cy="26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C2C8787-660D-479A-89C1-2980A77D4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075952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1DF9131-2E23-49E5-B440-2915103D7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650855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0EF2509-2A9D-415F-ACB4-632078282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5300088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6B7E7C0-2102-4523-A983-E7E0D9C3C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23" y="6021329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D84B159-497A-4630-9DE6-0D02C7778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0373"/>
              </p:ext>
            </p:extLst>
          </p:nvPr>
        </p:nvGraphicFramePr>
        <p:xfrm>
          <a:off x="2814685" y="4021607"/>
          <a:ext cx="2895683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11280" imgH="253800" progId="Equation.DSMT4">
                  <p:embed/>
                </p:oleObj>
              </mc:Choice>
              <mc:Fallback>
                <p:oleObj name="Equation" r:id="rId18" imgW="15112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D84B159-497A-4630-9DE6-0D02C7778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85" y="4021607"/>
                        <a:ext cx="2895683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92DCF11-7057-49C0-BCC2-635513FF0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70553"/>
              </p:ext>
            </p:extLst>
          </p:nvPr>
        </p:nvGraphicFramePr>
        <p:xfrm>
          <a:off x="2814536" y="4646718"/>
          <a:ext cx="2895683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280" imgH="253800" progId="Equation.DSMT4">
                  <p:embed/>
                </p:oleObj>
              </mc:Choice>
              <mc:Fallback>
                <p:oleObj name="Equation" r:id="rId20" imgW="151128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92DCF11-7057-49C0-BCC2-635513FF0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36" y="4646718"/>
                        <a:ext cx="2895683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A97441F-3C85-49F3-9268-FF285552D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85091"/>
              </p:ext>
            </p:extLst>
          </p:nvPr>
        </p:nvGraphicFramePr>
        <p:xfrm>
          <a:off x="2804118" y="5272260"/>
          <a:ext cx="3117161" cy="4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5400" imgH="253800" progId="Equation.DSMT4">
                  <p:embed/>
                </p:oleObj>
              </mc:Choice>
              <mc:Fallback>
                <p:oleObj name="Equation" r:id="rId22" imgW="162540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A97441F-3C85-49F3-9268-FF285552D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18" y="5272260"/>
                        <a:ext cx="3117161" cy="48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F33A6DB-6487-4917-ACFF-779ADE735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24925"/>
              </p:ext>
            </p:extLst>
          </p:nvPr>
        </p:nvGraphicFramePr>
        <p:xfrm>
          <a:off x="2814685" y="5968282"/>
          <a:ext cx="3091536" cy="48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12800" imgH="253800" progId="Equation.DSMT4">
                  <p:embed/>
                </p:oleObj>
              </mc:Choice>
              <mc:Fallback>
                <p:oleObj name="Equation" r:id="rId24" imgW="161280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F33A6DB-6487-4917-ACFF-779ADE735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85" y="5968282"/>
                        <a:ext cx="3091536" cy="485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0DE8FB3E-4A39-40A7-AAE9-13E7E55AFB91}"/>
              </a:ext>
            </a:extLst>
          </p:cNvPr>
          <p:cNvSpPr txBox="1">
            <a:spLocks/>
          </p:cNvSpPr>
          <p:nvPr/>
        </p:nvSpPr>
        <p:spPr>
          <a:xfrm>
            <a:off x="5015880" y="2852936"/>
            <a:ext cx="6840760" cy="4320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200" dirty="0">
                <a:solidFill>
                  <a:srgbClr val="FF0000"/>
                </a:solidFill>
              </a:rPr>
              <a:t>If there are three ABS, you will then have 8 cases!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480F378-36AE-41F4-8210-6F23426DF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34922"/>
              </p:ext>
            </p:extLst>
          </p:nvPr>
        </p:nvGraphicFramePr>
        <p:xfrm>
          <a:off x="6923459" y="3212976"/>
          <a:ext cx="4429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52480" imgH="253800" progId="Equation.DSMT4">
                  <p:embed/>
                </p:oleObj>
              </mc:Choice>
              <mc:Fallback>
                <p:oleObj name="Equation" r:id="rId26" imgW="17524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480F378-36AE-41F4-8210-6F23426DF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459" y="3212976"/>
                        <a:ext cx="44291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BF71995-7730-4CDD-B199-BDF102367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67255"/>
              </p:ext>
            </p:extLst>
          </p:nvPr>
        </p:nvGraphicFramePr>
        <p:xfrm>
          <a:off x="7931571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BF71995-7730-4CDD-B199-BDF102367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571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6510134-9ECA-4499-8058-D8A4BB1F3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28705"/>
              </p:ext>
            </p:extLst>
          </p:nvPr>
        </p:nvGraphicFramePr>
        <p:xfrm>
          <a:off x="8867675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6510134-9ECA-4499-8058-D8A4BB1F3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675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538B8F11-B17D-49D7-A560-D6C500B4F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0398" y="393421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74F1028-8E95-4943-821A-3E3EA7ED9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11445"/>
              </p:ext>
            </p:extLst>
          </p:nvPr>
        </p:nvGraphicFramePr>
        <p:xfrm>
          <a:off x="9947795" y="39330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74F1028-8E95-4943-821A-3E3EA7ED9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795" y="39330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1489FD9-71DA-4035-AA29-355D3794C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29469"/>
              </p:ext>
            </p:extLst>
          </p:nvPr>
        </p:nvGraphicFramePr>
        <p:xfrm>
          <a:off x="7929193" y="42930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1489FD9-71DA-4035-AA29-355D3794C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193" y="42930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0EB0B72-743B-4C3B-B0C8-F66A3A3FD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90526"/>
              </p:ext>
            </p:extLst>
          </p:nvPr>
        </p:nvGraphicFramePr>
        <p:xfrm>
          <a:off x="8865297" y="42930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0EB0B72-743B-4C3B-B0C8-F66A3A3FD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297" y="42930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F96E57B0-955C-453A-8A9D-BF43C1C7D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020" y="429425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5A7DA21-6303-401A-815C-D73CFCFCE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5723"/>
              </p:ext>
            </p:extLst>
          </p:nvPr>
        </p:nvGraphicFramePr>
        <p:xfrm>
          <a:off x="9945688" y="4341813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80" imgH="101520" progId="Equation.DSMT4">
                  <p:embed/>
                </p:oleObj>
              </mc:Choice>
              <mc:Fallback>
                <p:oleObj name="Equation" r:id="rId28" imgW="139680" imgH="10152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55A7DA21-6303-401A-815C-D73CFCFCE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688" y="4341813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D7CF400-3B41-45DD-A16D-207431182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62679"/>
              </p:ext>
            </p:extLst>
          </p:nvPr>
        </p:nvGraphicFramePr>
        <p:xfrm>
          <a:off x="7926815" y="46531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D7CF400-3B41-45DD-A16D-207431182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815" y="46531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3E1FA1D-87DA-4BC4-8E1D-A3CC37284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40356"/>
              </p:ext>
            </p:extLst>
          </p:nvPr>
        </p:nvGraphicFramePr>
        <p:xfrm>
          <a:off x="8863013" y="4702175"/>
          <a:ext cx="3619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80" imgH="101520" progId="Equation.DSMT4">
                  <p:embed/>
                </p:oleObj>
              </mc:Choice>
              <mc:Fallback>
                <p:oleObj name="Equation" r:id="rId30" imgW="139680" imgH="10152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23E1FA1D-87DA-4BC4-8E1D-A3CC37284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3" y="4702175"/>
                        <a:ext cx="361950" cy="261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1F34CB84-B130-409B-8A3E-8577B8E9C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642" y="465429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CDF02150-516F-471E-94FE-DF0E96D10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73135"/>
              </p:ext>
            </p:extLst>
          </p:nvPr>
        </p:nvGraphicFramePr>
        <p:xfrm>
          <a:off x="9943039" y="46531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CDF02150-516F-471E-94FE-DF0E96D10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039" y="46531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E3C85D4-2D7F-44AC-B2C6-61CB377E7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23853"/>
              </p:ext>
            </p:extLst>
          </p:nvPr>
        </p:nvGraphicFramePr>
        <p:xfrm>
          <a:off x="7924800" y="5062538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" imgH="101520" progId="Equation.DSMT4">
                  <p:embed/>
                </p:oleObj>
              </mc:Choice>
              <mc:Fallback>
                <p:oleObj name="Equation" r:id="rId32" imgW="139680" imgH="1015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E3C85D4-2D7F-44AC-B2C6-61CB377E7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62538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724ACF-DCD9-460F-BC1C-58E47C53F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06795"/>
              </p:ext>
            </p:extLst>
          </p:nvPr>
        </p:nvGraphicFramePr>
        <p:xfrm>
          <a:off x="8860541" y="501317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724ACF-DCD9-460F-BC1C-58E47C53F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541" y="501317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FDF1BF10-ECD4-480E-B8AB-0B822C5E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264" y="501433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EB96CD8-E0A0-4C18-AF42-5F8B164C3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10515"/>
              </p:ext>
            </p:extLst>
          </p:nvPr>
        </p:nvGraphicFramePr>
        <p:xfrm>
          <a:off x="9940661" y="501317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EB96CD8-E0A0-4C18-AF42-5F8B164C3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661" y="501317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DB05929-F736-452A-8983-97F31D9C4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84547"/>
              </p:ext>
            </p:extLst>
          </p:nvPr>
        </p:nvGraphicFramePr>
        <p:xfrm>
          <a:off x="7921625" y="5422900"/>
          <a:ext cx="363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01520" progId="Equation.DSMT4">
                  <p:embed/>
                </p:oleObj>
              </mc:Choice>
              <mc:Fallback>
                <p:oleObj name="Equation" r:id="rId34" imgW="139680" imgH="10152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7DB05929-F736-452A-8983-97F31D9C4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5422900"/>
                        <a:ext cx="36353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2003DE5-E355-4551-9CCE-E16F80441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39503"/>
              </p:ext>
            </p:extLst>
          </p:nvPr>
        </p:nvGraphicFramePr>
        <p:xfrm>
          <a:off x="8858250" y="5422900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" imgH="101520" progId="Equation.DSMT4">
                  <p:embed/>
                </p:oleObj>
              </mc:Choice>
              <mc:Fallback>
                <p:oleObj name="Equation" r:id="rId36" imgW="139680" imgH="1015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2003DE5-E355-4551-9CCE-E16F80441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0" y="5422900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0E0932F-7A67-444D-AAFA-ED4341CE8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886" y="537437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5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33F9039-1A6E-4902-99F5-991F3ECB9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68647"/>
              </p:ext>
            </p:extLst>
          </p:nvPr>
        </p:nvGraphicFramePr>
        <p:xfrm>
          <a:off x="9937750" y="5422900"/>
          <a:ext cx="363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9680" imgH="101520" progId="Equation.DSMT4">
                  <p:embed/>
                </p:oleObj>
              </mc:Choice>
              <mc:Fallback>
                <p:oleObj name="Equation" r:id="rId38" imgW="139680" imgH="1015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33F9039-1A6E-4902-99F5-991F3ECB9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0" y="5422900"/>
                        <a:ext cx="36353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51E71066-3830-4721-9F80-740DC3DED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18647"/>
              </p:ext>
            </p:extLst>
          </p:nvPr>
        </p:nvGraphicFramePr>
        <p:xfrm>
          <a:off x="7920038" y="5781675"/>
          <a:ext cx="3619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9680" imgH="101520" progId="Equation.DSMT4">
                  <p:embed/>
                </p:oleObj>
              </mc:Choice>
              <mc:Fallback>
                <p:oleObj name="Equation" r:id="rId40" imgW="139680" imgH="1015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1E71066-3830-4721-9F80-740DC3DED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5781675"/>
                        <a:ext cx="361950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50EBD74-693B-45AC-A7AD-B7525BDD0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3266"/>
              </p:ext>
            </p:extLst>
          </p:nvPr>
        </p:nvGraphicFramePr>
        <p:xfrm>
          <a:off x="8855075" y="5781675"/>
          <a:ext cx="3635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9680" imgH="101520" progId="Equation.DSMT4">
                  <p:embed/>
                </p:oleObj>
              </mc:Choice>
              <mc:Fallback>
                <p:oleObj name="Equation" r:id="rId42" imgW="139680" imgH="10152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50EBD74-693B-45AC-A7AD-B7525BDD0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5781675"/>
                        <a:ext cx="363538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6C39CF47-0332-4387-B661-B74BFEC72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8508" y="573441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6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F0B3C5A0-16BD-43A5-99C7-74B61BFFE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164995"/>
              </p:ext>
            </p:extLst>
          </p:nvPr>
        </p:nvGraphicFramePr>
        <p:xfrm>
          <a:off x="9935905" y="573325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F0B3C5A0-16BD-43A5-99C7-74B61BFFE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905" y="573325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52E697B-B572-4E9B-BB0C-B3BD415C9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31257"/>
              </p:ext>
            </p:extLst>
          </p:nvPr>
        </p:nvGraphicFramePr>
        <p:xfrm>
          <a:off x="7916863" y="6142038"/>
          <a:ext cx="363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39680" imgH="101520" progId="Equation.DSMT4">
                  <p:embed/>
                </p:oleObj>
              </mc:Choice>
              <mc:Fallback>
                <p:oleObj name="Equation" r:id="rId44" imgW="139680" imgH="10152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52E697B-B572-4E9B-BB0C-B3BD415C9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6142038"/>
                        <a:ext cx="363537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A032E83-B5F8-46EE-8B70-FFD6034D9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14667"/>
              </p:ext>
            </p:extLst>
          </p:nvPr>
        </p:nvGraphicFramePr>
        <p:xfrm>
          <a:off x="8853407" y="609329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A032E83-B5F8-46EE-8B70-FFD6034D9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407" y="609329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08DB17B1-8A88-438B-B48B-11561A666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6130" y="609445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7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494C716-086B-41EA-A621-2D2A4DB12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010"/>
              </p:ext>
            </p:extLst>
          </p:nvPr>
        </p:nvGraphicFramePr>
        <p:xfrm>
          <a:off x="9932988" y="6142038"/>
          <a:ext cx="363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9680" imgH="101520" progId="Equation.DSMT4">
                  <p:embed/>
                </p:oleObj>
              </mc:Choice>
              <mc:Fallback>
                <p:oleObj name="Equation" r:id="rId46" imgW="139680" imgH="10152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494C716-086B-41EA-A621-2D2A4DB12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988" y="6142038"/>
                        <a:ext cx="363537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FBF15A5-4083-4E43-8751-AD376E75F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72606"/>
              </p:ext>
            </p:extLst>
          </p:nvPr>
        </p:nvGraphicFramePr>
        <p:xfrm>
          <a:off x="7914925" y="6453336"/>
          <a:ext cx="362418" cy="3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6FBF15A5-4083-4E43-8751-AD376E75F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925" y="6453336"/>
                        <a:ext cx="362418" cy="36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B0CE6FAC-9CCE-4BED-B4D1-214F08897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73148"/>
              </p:ext>
            </p:extLst>
          </p:nvPr>
        </p:nvGraphicFramePr>
        <p:xfrm>
          <a:off x="8850313" y="6502400"/>
          <a:ext cx="363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39680" imgH="101520" progId="Equation.DSMT4">
                  <p:embed/>
                </p:oleObj>
              </mc:Choice>
              <mc:Fallback>
                <p:oleObj name="Equation" r:id="rId48" imgW="139680" imgH="1015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B0CE6FAC-9CCE-4BED-B4D1-214F08897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313" y="6502400"/>
                        <a:ext cx="363537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CF0A0B6C-C96A-4C76-8A4F-AE8694E60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3752" y="6454497"/>
            <a:ext cx="9770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8</a:t>
            </a:r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2C80973F-CE03-463D-95A5-B0FFDC64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14511"/>
              </p:ext>
            </p:extLst>
          </p:nvPr>
        </p:nvGraphicFramePr>
        <p:xfrm>
          <a:off x="9931400" y="6502400"/>
          <a:ext cx="3619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39680" imgH="101520" progId="Equation.DSMT4">
                  <p:embed/>
                </p:oleObj>
              </mc:Choice>
              <mc:Fallback>
                <p:oleObj name="Equation" r:id="rId50" imgW="139680" imgH="10152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2C80973F-CE03-463D-95A5-B0FFDC64B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400" y="6502400"/>
                        <a:ext cx="361950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35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28" grpId="0"/>
      <p:bldP spid="29" grpId="0"/>
      <p:bldP spid="30" grpId="0"/>
      <p:bldP spid="36" grpId="0"/>
      <p:bldP spid="40" grpId="0"/>
      <p:bldP spid="44" grpId="0"/>
      <p:bldP spid="48" grpId="0"/>
      <p:bldP spid="52" grpId="0"/>
      <p:bldP spid="56" grpId="0"/>
      <p:bldP spid="60" grpId="0"/>
      <p:bldP spid="64" grpId="0"/>
      <p:bldP spid="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7715"/>
              </p:ext>
            </p:extLst>
          </p:nvPr>
        </p:nvGraphicFramePr>
        <p:xfrm>
          <a:off x="695400" y="265212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65212"/>
                        <a:ext cx="374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97484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value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83197"/>
              </p:ext>
            </p:extLst>
          </p:nvPr>
        </p:nvGraphicFramePr>
        <p:xfrm>
          <a:off x="1233762" y="1628800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62" y="1628800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97976"/>
              </p:ext>
            </p:extLst>
          </p:nvPr>
        </p:nvGraphicFramePr>
        <p:xfrm>
          <a:off x="1921621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21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09474"/>
              </p:ext>
            </p:extLst>
          </p:nvPr>
        </p:nvGraphicFramePr>
        <p:xfrm>
          <a:off x="3119464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64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78730"/>
              </p:ext>
            </p:extLst>
          </p:nvPr>
        </p:nvGraphicFramePr>
        <p:xfrm>
          <a:off x="1921621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621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83965"/>
              </p:ext>
            </p:extLst>
          </p:nvPr>
        </p:nvGraphicFramePr>
        <p:xfrm>
          <a:off x="3119315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01520" progId="Equation.DSMT4">
                  <p:embed/>
                </p:oleObj>
              </mc:Choice>
              <mc:Fallback>
                <p:oleObj name="Equation" r:id="rId12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15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60403"/>
              </p:ext>
            </p:extLst>
          </p:nvPr>
        </p:nvGraphicFramePr>
        <p:xfrm>
          <a:off x="1922340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340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35052"/>
              </p:ext>
            </p:extLst>
          </p:nvPr>
        </p:nvGraphicFramePr>
        <p:xfrm>
          <a:off x="3119464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64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31757"/>
              </p:ext>
            </p:extLst>
          </p:nvPr>
        </p:nvGraphicFramePr>
        <p:xfrm>
          <a:off x="1922340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340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90805"/>
              </p:ext>
            </p:extLst>
          </p:nvPr>
        </p:nvGraphicFramePr>
        <p:xfrm>
          <a:off x="3119315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15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13509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3509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13509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21280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25616"/>
              </p:ext>
            </p:extLst>
          </p:nvPr>
        </p:nvGraphicFramePr>
        <p:xfrm>
          <a:off x="1561581" y="2564904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880" imgH="253800" progId="Equation.DSMT4">
                  <p:embed/>
                </p:oleObj>
              </mc:Choice>
              <mc:Fallback>
                <p:oleObj name="Equation" r:id="rId21" imgW="130788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581" y="2564904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42970"/>
              </p:ext>
            </p:extLst>
          </p:nvPr>
        </p:nvGraphicFramePr>
        <p:xfrm>
          <a:off x="2792118" y="3071690"/>
          <a:ext cx="1387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177480" progId="Equation.DSMT4">
                  <p:embed/>
                </p:oleObj>
              </mc:Choice>
              <mc:Fallback>
                <p:oleObj name="Equation" r:id="rId23" imgW="69840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18" y="3071690"/>
                        <a:ext cx="1387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00639"/>
              </p:ext>
            </p:extLst>
          </p:nvPr>
        </p:nvGraphicFramePr>
        <p:xfrm>
          <a:off x="3393631" y="3501009"/>
          <a:ext cx="982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631" y="3501009"/>
                        <a:ext cx="9826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8595"/>
              </p:ext>
            </p:extLst>
          </p:nvPr>
        </p:nvGraphicFramePr>
        <p:xfrm>
          <a:off x="5371604" y="2636912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604" y="2636912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15783"/>
              </p:ext>
            </p:extLst>
          </p:nvPr>
        </p:nvGraphicFramePr>
        <p:xfrm>
          <a:off x="6306592" y="3143251"/>
          <a:ext cx="1663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38080" imgH="177480" progId="Equation.DSMT4">
                  <p:embed/>
                </p:oleObj>
              </mc:Choice>
              <mc:Fallback>
                <p:oleObj name="Equation" r:id="rId29" imgW="8380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592" y="3143251"/>
                        <a:ext cx="1663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23727"/>
              </p:ext>
            </p:extLst>
          </p:nvPr>
        </p:nvGraphicFramePr>
        <p:xfrm>
          <a:off x="7250212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212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682378" y="3934218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8750"/>
              </p:ext>
            </p:extLst>
          </p:nvPr>
        </p:nvGraphicFramePr>
        <p:xfrm>
          <a:off x="1514352" y="4797153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22360" imgH="253800" progId="Equation.DSMT4">
                  <p:embed/>
                </p:oleObj>
              </mc:Choice>
              <mc:Fallback>
                <p:oleObj name="Equation" r:id="rId33" imgW="142236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52" y="4797153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13528"/>
              </p:ext>
            </p:extLst>
          </p:nvPr>
        </p:nvGraphicFramePr>
        <p:xfrm>
          <a:off x="2474790" y="5304161"/>
          <a:ext cx="18399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27000" imgH="177480" progId="Equation.DSMT4">
                  <p:embed/>
                </p:oleObj>
              </mc:Choice>
              <mc:Fallback>
                <p:oleObj name="Equation" r:id="rId35" imgW="9270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790" y="5304161"/>
                        <a:ext cx="18399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14436"/>
              </p:ext>
            </p:extLst>
          </p:nvPr>
        </p:nvGraphicFramePr>
        <p:xfrm>
          <a:off x="3417765" y="5734374"/>
          <a:ext cx="931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69800" imgH="177480" progId="Equation.DSMT4">
                  <p:embed/>
                </p:oleObj>
              </mc:Choice>
              <mc:Fallback>
                <p:oleObj name="Equation" r:id="rId37" imgW="46980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65" y="5734374"/>
                        <a:ext cx="9318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937962" y="6095227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7575"/>
              </p:ext>
            </p:extLst>
          </p:nvPr>
        </p:nvGraphicFramePr>
        <p:xfrm>
          <a:off x="5378004" y="4725145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22360" imgH="253800" progId="Equation.DSMT4">
                  <p:embed/>
                </p:oleObj>
              </mc:Choice>
              <mc:Fallback>
                <p:oleObj name="Equation" r:id="rId39" imgW="142236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004" y="4725145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64606"/>
              </p:ext>
            </p:extLst>
          </p:nvPr>
        </p:nvGraphicFramePr>
        <p:xfrm>
          <a:off x="6661027" y="5232401"/>
          <a:ext cx="1562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87320" imgH="177480" progId="Equation.DSMT4">
                  <p:embed/>
                </p:oleObj>
              </mc:Choice>
              <mc:Fallback>
                <p:oleObj name="Equation" r:id="rId41" imgW="7873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27" y="5232401"/>
                        <a:ext cx="1562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24933"/>
              </p:ext>
            </p:extLst>
          </p:nvPr>
        </p:nvGraphicFramePr>
        <p:xfrm>
          <a:off x="7507686" y="5662936"/>
          <a:ext cx="1182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880" imgH="177480" progId="Equation.DSMT4">
                  <p:embed/>
                </p:oleObj>
              </mc:Choice>
              <mc:Fallback>
                <p:oleObj name="Equation" r:id="rId43" imgW="5968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686" y="5662936"/>
                        <a:ext cx="11826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397854" y="1435424"/>
            <a:ext cx="4638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For cases with solutions, check them by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plugging it back in to the original equa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28036"/>
              </p:ext>
            </p:extLst>
          </p:nvPr>
        </p:nvGraphicFramePr>
        <p:xfrm>
          <a:off x="6530853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9680" imgH="101520" progId="Equation.DSMT4">
                  <p:embed/>
                </p:oleObj>
              </mc:Choice>
              <mc:Fallback>
                <p:oleObj name="Equation" r:id="rId45" imgW="139680" imgH="1015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853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00709"/>
              </p:ext>
            </p:extLst>
          </p:nvPr>
        </p:nvGraphicFramePr>
        <p:xfrm>
          <a:off x="7727828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39680" imgH="101520" progId="Equation.DSMT4">
                  <p:embed/>
                </p:oleObj>
              </mc:Choice>
              <mc:Fallback>
                <p:oleObj name="Equation" r:id="rId47" imgW="139680" imgH="1015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828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522021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38113"/>
              </p:ext>
            </p:extLst>
          </p:nvPr>
        </p:nvGraphicFramePr>
        <p:xfrm>
          <a:off x="1129533" y="4149080"/>
          <a:ext cx="3119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84200" imgH="253800" progId="Equation.DSMT4">
                  <p:embed/>
                </p:oleObj>
              </mc:Choice>
              <mc:Fallback>
                <p:oleObj name="Equation" r:id="rId49" imgW="138420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533" y="4149080"/>
                        <a:ext cx="31194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17171"/>
              </p:ext>
            </p:extLst>
          </p:nvPr>
        </p:nvGraphicFramePr>
        <p:xfrm>
          <a:off x="2209653" y="4797425"/>
          <a:ext cx="2117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39600" imgH="253800" progId="Equation.DSMT4">
                  <p:embed/>
                </p:oleObj>
              </mc:Choice>
              <mc:Fallback>
                <p:oleObj name="Equation" r:id="rId51" imgW="93960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53" y="4797425"/>
                        <a:ext cx="2117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45266"/>
              </p:ext>
            </p:extLst>
          </p:nvPr>
        </p:nvGraphicFramePr>
        <p:xfrm>
          <a:off x="3505796" y="5459413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68280" imgH="177480" progId="Equation.DSMT4">
                  <p:embed/>
                </p:oleObj>
              </mc:Choice>
              <mc:Fallback>
                <p:oleObj name="Equation" r:id="rId53" imgW="36828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796" y="5459413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209653" y="5949281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30646"/>
              </p:ext>
            </p:extLst>
          </p:nvPr>
        </p:nvGraphicFramePr>
        <p:xfrm>
          <a:off x="5134943" y="4221088"/>
          <a:ext cx="354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574640" imgH="253800" progId="Equation.DSMT4">
                  <p:embed/>
                </p:oleObj>
              </mc:Choice>
              <mc:Fallback>
                <p:oleObj name="Equation" r:id="rId55" imgW="1574640" imgH="2538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943" y="4221088"/>
                        <a:ext cx="3549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45322"/>
              </p:ext>
            </p:extLst>
          </p:nvPr>
        </p:nvGraphicFramePr>
        <p:xfrm>
          <a:off x="6216030" y="4868788"/>
          <a:ext cx="254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130040" imgH="253800" progId="Equation.DSMT4">
                  <p:embed/>
                </p:oleObj>
              </mc:Choice>
              <mc:Fallback>
                <p:oleObj name="Equation" r:id="rId57" imgW="1130040" imgH="2538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030" y="4868788"/>
                        <a:ext cx="2546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39353"/>
              </p:ext>
            </p:extLst>
          </p:nvPr>
        </p:nvGraphicFramePr>
        <p:xfrm>
          <a:off x="7726288" y="5531346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68280" imgH="177480" progId="Equation.DSMT4">
                  <p:embed/>
                </p:oleObj>
              </mc:Choice>
              <mc:Fallback>
                <p:oleObj name="Equation" r:id="rId59" imgW="36828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288" y="5531346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430145" y="6021214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sp>
        <p:nvSpPr>
          <p:cNvPr id="2" name="Rectangle 1"/>
          <p:cNvSpPr/>
          <p:nvPr/>
        </p:nvSpPr>
        <p:spPr>
          <a:xfrm>
            <a:off x="3217764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7466236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911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07407E-6 L 0.48867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11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49753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0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48148E-6 L 0.00052 0.18889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44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-0.00156 0.1976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988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37E-7 L 0.00143 0.1976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96296E-6 L 2.91667E-6 0.06783 C 2.91667E-6 0.09861 0.13008 0.13635 0.23593 0.13635 L 0.472 0.13635 " pathEditMode="relative" rAng="0" ptsTypes="AAAA"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33333E-6 L -2.91667E-6 0.06713 C -2.91667E-6 0.09723 0.14271 0.13473 0.25899 0.13473 L 0.5181 0.13473 " pathEditMode="relative" rAng="0" ptsTypes="AAAA">
                                      <p:cBhvr>
                                        <p:cTn id="9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98" y="673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0 0.06713 C 0 0.09723 0.1349 0.13473 0.24479 0.13473 L 0.48971 0.13473 " pathEditMode="relative" rAng="0" ptsTypes="AAAA"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4.44444E-6 L -0.00768 -0.28356 " pathEditMode="relative" rAng="0" ptsTypes="AA">
                                      <p:cBhvr>
                                        <p:cTn id="2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" y="-14190"/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0.01054 -0.29908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-14954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0.0017 -0.30949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15486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6" grpId="2"/>
      <p:bldP spid="17" grpId="0"/>
      <p:bldP spid="17" grpId="1"/>
      <p:bldP spid="17" grpId="2"/>
      <p:bldP spid="18" grpId="0"/>
      <p:bldP spid="18" grpId="1"/>
      <p:bldP spid="18" grpId="2"/>
      <p:bldP spid="26" grpId="0"/>
      <p:bldP spid="26" grpId="1"/>
      <p:bldP spid="30" grpId="0"/>
      <p:bldP spid="30" grpId="1"/>
      <p:bldP spid="35" grpId="0"/>
      <p:bldP spid="38" grpId="0"/>
      <p:bldP spid="42" grpId="0"/>
      <p:bldP spid="46" grpId="0"/>
      <p:bldP spid="2" grpId="0" animBg="1"/>
      <p:bldP spid="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23305"/>
              </p:ext>
            </p:extLst>
          </p:nvPr>
        </p:nvGraphicFramePr>
        <p:xfrm>
          <a:off x="1845420" y="177800"/>
          <a:ext cx="5546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253800" progId="Equation.DSMT4">
                  <p:embed/>
                </p:oleObj>
              </mc:Choice>
              <mc:Fallback>
                <p:oleObj name="Equation" r:id="rId3" imgW="24634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20" y="177800"/>
                        <a:ext cx="5546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75520" y="764705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27218"/>
              </p:ext>
            </p:extLst>
          </p:nvPr>
        </p:nvGraphicFramePr>
        <p:xfrm>
          <a:off x="2225676" y="1628775"/>
          <a:ext cx="2803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1628775"/>
                        <a:ext cx="2803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44059"/>
              </p:ext>
            </p:extLst>
          </p:nvPr>
        </p:nvGraphicFramePr>
        <p:xfrm>
          <a:off x="2999657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43801"/>
              </p:ext>
            </p:extLst>
          </p:nvPr>
        </p:nvGraphicFramePr>
        <p:xfrm>
          <a:off x="4197500" y="2204865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2204865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38959"/>
              </p:ext>
            </p:extLst>
          </p:nvPr>
        </p:nvGraphicFramePr>
        <p:xfrm>
          <a:off x="2999657" y="2636913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2636913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02769"/>
              </p:ext>
            </p:extLst>
          </p:nvPr>
        </p:nvGraphicFramePr>
        <p:xfrm>
          <a:off x="4197351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01520" progId="Equation.DSMT4">
                  <p:embed/>
                </p:oleObj>
              </mc:Choice>
              <mc:Fallback>
                <p:oleObj name="Equation" r:id="rId12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43124"/>
              </p:ext>
            </p:extLst>
          </p:nvPr>
        </p:nvGraphicFramePr>
        <p:xfrm>
          <a:off x="3000376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24978"/>
              </p:ext>
            </p:extLst>
          </p:nvPr>
        </p:nvGraphicFramePr>
        <p:xfrm>
          <a:off x="4197500" y="3068961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00" y="3068961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20040"/>
              </p:ext>
            </p:extLst>
          </p:nvPr>
        </p:nvGraphicFramePr>
        <p:xfrm>
          <a:off x="3000376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67296"/>
              </p:ext>
            </p:extLst>
          </p:nvPr>
        </p:nvGraphicFramePr>
        <p:xfrm>
          <a:off x="4197351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991545" y="2206026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991545" y="256490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991545" y="299811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999316" y="343132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33504"/>
              </p:ext>
            </p:extLst>
          </p:nvPr>
        </p:nvGraphicFramePr>
        <p:xfrm>
          <a:off x="2565400" y="2565400"/>
          <a:ext cx="2749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200" imgH="253800" progId="Equation.DSMT4">
                  <p:embed/>
                </p:oleObj>
              </mc:Choice>
              <mc:Fallback>
                <p:oleObj name="Equation" r:id="rId21" imgW="13842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65400"/>
                        <a:ext cx="27495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90750"/>
              </p:ext>
            </p:extLst>
          </p:nvPr>
        </p:nvGraphicFramePr>
        <p:xfrm>
          <a:off x="3895726" y="3071814"/>
          <a:ext cx="1336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6" y="3071814"/>
                        <a:ext cx="1336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72380"/>
              </p:ext>
            </p:extLst>
          </p:nvPr>
        </p:nvGraphicFramePr>
        <p:xfrm>
          <a:off x="4397376" y="3429000"/>
          <a:ext cx="1133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320" imgH="228600" progId="Equation.DSMT4">
                  <p:embed/>
                </p:oleObj>
              </mc:Choice>
              <mc:Fallback>
                <p:oleObj name="Equation" r:id="rId25" imgW="571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6" y="3429000"/>
                        <a:ext cx="11334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53695"/>
              </p:ext>
            </p:extLst>
          </p:nvPr>
        </p:nvGraphicFramePr>
        <p:xfrm>
          <a:off x="6375400" y="2636839"/>
          <a:ext cx="274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253800" progId="Equation.DSMT4">
                  <p:embed/>
                </p:oleObj>
              </mc:Choice>
              <mc:Fallback>
                <p:oleObj name="Equation" r:id="rId27" imgW="138420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636839"/>
                        <a:ext cx="27495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92581"/>
              </p:ext>
            </p:extLst>
          </p:nvPr>
        </p:nvGraphicFramePr>
        <p:xfrm>
          <a:off x="7297738" y="3143251"/>
          <a:ext cx="1839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7000" imgH="177480" progId="Equation.DSMT4">
                  <p:embed/>
                </p:oleObj>
              </mc:Choice>
              <mc:Fallback>
                <p:oleObj name="Equation" r:id="rId29" imgW="9270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143251"/>
                        <a:ext cx="1839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28111"/>
              </p:ext>
            </p:extLst>
          </p:nvPr>
        </p:nvGraphicFramePr>
        <p:xfrm>
          <a:off x="8328248" y="3573464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3573464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3729"/>
              </p:ext>
            </p:extLst>
          </p:nvPr>
        </p:nvGraphicFramePr>
        <p:xfrm>
          <a:off x="2517776" y="4797426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98320" imgH="253800" progId="Equation.DSMT4">
                  <p:embed/>
                </p:oleObj>
              </mc:Choice>
              <mc:Fallback>
                <p:oleObj name="Equation" r:id="rId33" imgW="149832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6" y="4797426"/>
                        <a:ext cx="2976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47920"/>
              </p:ext>
            </p:extLst>
          </p:nvPr>
        </p:nvGraphicFramePr>
        <p:xfrm>
          <a:off x="3465514" y="5303839"/>
          <a:ext cx="201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5920" imgH="177480" progId="Equation.DSMT4">
                  <p:embed/>
                </p:oleObj>
              </mc:Choice>
              <mc:Fallback>
                <p:oleObj name="Equation" r:id="rId35" imgW="10159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4" y="5303839"/>
                        <a:ext cx="2016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84998"/>
              </p:ext>
            </p:extLst>
          </p:nvPr>
        </p:nvGraphicFramePr>
        <p:xfrm>
          <a:off x="4727849" y="5661249"/>
          <a:ext cx="1108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58720" imgH="177480" progId="Equation.DSMT4">
                  <p:embed/>
                </p:oleObj>
              </mc:Choice>
              <mc:Fallback>
                <p:oleObj name="Equation" r:id="rId37" imgW="55872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5661249"/>
                        <a:ext cx="1108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95153"/>
              </p:ext>
            </p:extLst>
          </p:nvPr>
        </p:nvGraphicFramePr>
        <p:xfrm>
          <a:off x="6380163" y="4724401"/>
          <a:ext cx="297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98320" imgH="253800" progId="Equation.DSMT4">
                  <p:embed/>
                </p:oleObj>
              </mc:Choice>
              <mc:Fallback>
                <p:oleObj name="Equation" r:id="rId39" imgW="14983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724401"/>
                        <a:ext cx="29781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98197"/>
              </p:ext>
            </p:extLst>
          </p:nvPr>
        </p:nvGraphicFramePr>
        <p:xfrm>
          <a:off x="7751763" y="5232401"/>
          <a:ext cx="1536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74360" imgH="177480" progId="Equation.DSMT4">
                  <p:embed/>
                </p:oleObj>
              </mc:Choice>
              <mc:Fallback>
                <p:oleObj name="Equation" r:id="rId41" imgW="77436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5232401"/>
                        <a:ext cx="1536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35177"/>
              </p:ext>
            </p:extLst>
          </p:nvPr>
        </p:nvGraphicFramePr>
        <p:xfrm>
          <a:off x="8544272" y="5517233"/>
          <a:ext cx="1484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49160" imgH="228600" progId="Equation.DSMT4">
                  <p:embed/>
                </p:oleObj>
              </mc:Choice>
              <mc:Fallback>
                <p:oleObj name="Equation" r:id="rId43" imgW="74916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5517233"/>
                        <a:ext cx="14843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475891" y="1435424"/>
            <a:ext cx="44800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heck each solution by plugging it back in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10959"/>
              </p:ext>
            </p:extLst>
          </p:nvPr>
        </p:nvGraphicFramePr>
        <p:xfrm>
          <a:off x="2063552" y="2564904"/>
          <a:ext cx="3384376" cy="6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879560" imgH="342720" progId="Equation.DSMT4">
                  <p:embed/>
                </p:oleObj>
              </mc:Choice>
              <mc:Fallback>
                <p:oleObj name="Equation" r:id="rId45" imgW="1879560" imgH="3427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564904"/>
                        <a:ext cx="3384376" cy="616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1994"/>
              </p:ext>
            </p:extLst>
          </p:nvPr>
        </p:nvGraphicFramePr>
        <p:xfrm>
          <a:off x="3143672" y="3181398"/>
          <a:ext cx="2316982" cy="57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9720" imgH="317160" progId="Equation.DSMT4">
                  <p:embed/>
                </p:oleObj>
              </mc:Choice>
              <mc:Fallback>
                <p:oleObj name="Equation" r:id="rId47" imgW="1269720" imgH="3171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181398"/>
                        <a:ext cx="2316982" cy="578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92088"/>
              </p:ext>
            </p:extLst>
          </p:nvPr>
        </p:nvGraphicFramePr>
        <p:xfrm>
          <a:off x="4277048" y="3823330"/>
          <a:ext cx="1242889" cy="43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40" imgH="228600" progId="Equation.DSMT4">
                  <p:embed/>
                </p:oleObj>
              </mc:Choice>
              <mc:Fallback>
                <p:oleObj name="Equation" r:id="rId49" imgW="64764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048" y="3823330"/>
                        <a:ext cx="1242889" cy="438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891376" y="3934218"/>
            <a:ext cx="1332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67101"/>
              </p:ext>
            </p:extLst>
          </p:nvPr>
        </p:nvGraphicFramePr>
        <p:xfrm>
          <a:off x="6528048" y="2695799"/>
          <a:ext cx="2697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498320" imgH="279360" progId="Equation.DSMT4">
                  <p:embed/>
                </p:oleObj>
              </mc:Choice>
              <mc:Fallback>
                <p:oleObj name="Equation" r:id="rId51" imgW="1498320" imgH="27936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695799"/>
                        <a:ext cx="26971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62348"/>
              </p:ext>
            </p:extLst>
          </p:nvPr>
        </p:nvGraphicFramePr>
        <p:xfrm>
          <a:off x="7766298" y="3311749"/>
          <a:ext cx="1458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99920" imgH="253800" progId="Equation.DSMT4">
                  <p:embed/>
                </p:oleObj>
              </mc:Choice>
              <mc:Fallback>
                <p:oleObj name="Equation" r:id="rId53" imgW="799920" imgH="253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298" y="3311749"/>
                        <a:ext cx="145891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4025"/>
              </p:ext>
            </p:extLst>
          </p:nvPr>
        </p:nvGraphicFramePr>
        <p:xfrm>
          <a:off x="8505130" y="3789040"/>
          <a:ext cx="731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80880" imgH="177480" progId="Equation.DSMT4">
                  <p:embed/>
                </p:oleObj>
              </mc:Choice>
              <mc:Fallback>
                <p:oleObj name="Equation" r:id="rId55" imgW="38088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130" y="3789040"/>
                        <a:ext cx="731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7505402" y="3718194"/>
            <a:ext cx="16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22079"/>
              </p:ext>
            </p:extLst>
          </p:nvPr>
        </p:nvGraphicFramePr>
        <p:xfrm>
          <a:off x="2351585" y="4724400"/>
          <a:ext cx="3336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854000" imgH="279360" progId="Equation.DSMT4">
                  <p:embed/>
                </p:oleObj>
              </mc:Choice>
              <mc:Fallback>
                <p:oleObj name="Equation" r:id="rId57" imgW="1854000" imgH="27936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4724400"/>
                        <a:ext cx="3336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21986"/>
              </p:ext>
            </p:extLst>
          </p:nvPr>
        </p:nvGraphicFramePr>
        <p:xfrm>
          <a:off x="3824736" y="5301209"/>
          <a:ext cx="192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054080" imgH="253800" progId="Equation.DSMT4">
                  <p:embed/>
                </p:oleObj>
              </mc:Choice>
              <mc:Fallback>
                <p:oleObj name="Equation" r:id="rId59" imgW="105408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36" y="5301209"/>
                        <a:ext cx="192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53973"/>
              </p:ext>
            </p:extLst>
          </p:nvPr>
        </p:nvGraphicFramePr>
        <p:xfrm>
          <a:off x="4577260" y="5818188"/>
          <a:ext cx="879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57200" imgH="177480" progId="Equation.DSMT4">
                  <p:embed/>
                </p:oleObj>
              </mc:Choice>
              <mc:Fallback>
                <p:oleObj name="Equation" r:id="rId61" imgW="45720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260" y="5818188"/>
                        <a:ext cx="8794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176663" y="5747539"/>
            <a:ext cx="15841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80764"/>
              </p:ext>
            </p:extLst>
          </p:nvPr>
        </p:nvGraphicFramePr>
        <p:xfrm>
          <a:off x="6096001" y="4653136"/>
          <a:ext cx="3724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070000" imgH="342720" progId="Equation.DSMT4">
                  <p:embed/>
                </p:oleObj>
              </mc:Choice>
              <mc:Fallback>
                <p:oleObj name="Equation" r:id="rId63" imgW="2070000" imgH="34272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653136"/>
                        <a:ext cx="37242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3344"/>
              </p:ext>
            </p:extLst>
          </p:nvPr>
        </p:nvGraphicFramePr>
        <p:xfrm>
          <a:off x="7442597" y="5230986"/>
          <a:ext cx="233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282680" imgH="317160" progId="Equation.DSMT4">
                  <p:embed/>
                </p:oleObj>
              </mc:Choice>
              <mc:Fallback>
                <p:oleObj name="Equation" r:id="rId65" imgW="1282680" imgH="31716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597" y="5230986"/>
                        <a:ext cx="23399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82876"/>
              </p:ext>
            </p:extLst>
          </p:nvPr>
        </p:nvGraphicFramePr>
        <p:xfrm>
          <a:off x="8588376" y="5804074"/>
          <a:ext cx="733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80880" imgH="177480" progId="Equation.DSMT4">
                  <p:embed/>
                </p:oleObj>
              </mc:Choice>
              <mc:Fallback>
                <p:oleObj name="Equation" r:id="rId67" imgW="38088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6" y="5804074"/>
                        <a:ext cx="7334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7550323" y="5734169"/>
            <a:ext cx="11486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775521" y="2204865"/>
            <a:ext cx="4038285" cy="3139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Therefore, the solutions to the system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will be x = 2 and  x = -1.333</a:t>
            </a:r>
          </a:p>
          <a:p>
            <a:br>
              <a:rPr lang="en-CA" sz="2200" dirty="0">
                <a:solidFill>
                  <a:srgbClr val="FF0000"/>
                </a:solidFill>
              </a:rPr>
            </a:br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37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3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7" grpId="0"/>
      <p:bldP spid="17" grpId="1"/>
      <p:bldP spid="18" grpId="0"/>
      <p:bldP spid="18" grpId="1"/>
      <p:bldP spid="35" grpId="0"/>
      <p:bldP spid="42" grpId="0"/>
      <p:bldP spid="42" grpId="1"/>
      <p:bldP spid="51" grpId="0"/>
      <p:bldP spid="55" grpId="0"/>
      <p:bldP spid="55" grpId="1"/>
      <p:bldP spid="59" grpId="0"/>
      <p:bldP spid="6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84972"/>
              </p:ext>
            </p:extLst>
          </p:nvPr>
        </p:nvGraphicFramePr>
        <p:xfrm>
          <a:off x="407368" y="260648"/>
          <a:ext cx="551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253800" progId="Equation.DSMT4">
                  <p:embed/>
                </p:oleObj>
              </mc:Choice>
              <mc:Fallback>
                <p:oleObj name="Equation" r:id="rId3" imgW="2450880" imgH="253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60648"/>
                        <a:ext cx="5516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21445"/>
              </p:ext>
            </p:extLst>
          </p:nvPr>
        </p:nvGraphicFramePr>
        <p:xfrm>
          <a:off x="1036266" y="4652963"/>
          <a:ext cx="26876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177480" progId="Equation.DSMT4">
                  <p:embed/>
                </p:oleObj>
              </mc:Choice>
              <mc:Fallback>
                <p:oleObj name="Equation" r:id="rId5" imgW="1307880" imgH="177480" progId="Equation.DSMT4">
                  <p:embed/>
                  <p:pic>
                    <p:nvPicPr>
                      <p:cNvPr id="14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66" y="4652963"/>
                        <a:ext cx="2687638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6845"/>
              </p:ext>
            </p:extLst>
          </p:nvPr>
        </p:nvGraphicFramePr>
        <p:xfrm>
          <a:off x="2188791" y="5084763"/>
          <a:ext cx="15176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14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791" y="5084763"/>
                        <a:ext cx="1517650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26066"/>
              </p:ext>
            </p:extLst>
          </p:nvPr>
        </p:nvGraphicFramePr>
        <p:xfrm>
          <a:off x="2817094" y="5513388"/>
          <a:ext cx="1387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147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094" y="5513388"/>
                        <a:ext cx="1387475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710"/>
              </p:ext>
            </p:extLst>
          </p:nvPr>
        </p:nvGraphicFramePr>
        <p:xfrm>
          <a:off x="3835351" y="1824038"/>
          <a:ext cx="2103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177480" progId="Equation.DSMT4">
                  <p:embed/>
                </p:oleObj>
              </mc:Choice>
              <mc:Fallback>
                <p:oleObj name="Equation" r:id="rId11" imgW="1206360" imgH="177480" progId="Equation.DSMT4">
                  <p:embed/>
                  <p:pic>
                    <p:nvPicPr>
                      <p:cNvPr id="14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351" y="1824038"/>
                        <a:ext cx="2103438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7696"/>
              </p:ext>
            </p:extLst>
          </p:nvPr>
        </p:nvGraphicFramePr>
        <p:xfrm>
          <a:off x="4887864" y="2205038"/>
          <a:ext cx="9540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149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864" y="2205038"/>
                        <a:ext cx="954087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11965"/>
              </p:ext>
            </p:extLst>
          </p:nvPr>
        </p:nvGraphicFramePr>
        <p:xfrm>
          <a:off x="1647776" y="2176463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1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776" y="2176463"/>
                        <a:ext cx="1012825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49071"/>
              </p:ext>
            </p:extLst>
          </p:nvPr>
        </p:nvGraphicFramePr>
        <p:xfrm>
          <a:off x="1846214" y="2492375"/>
          <a:ext cx="1365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177480" progId="Equation.DSMT4">
                  <p:embed/>
                </p:oleObj>
              </mc:Choice>
              <mc:Fallback>
                <p:oleObj name="Equation" r:id="rId17" imgW="672840" imgH="177480" progId="Equation.DSMT4">
                  <p:embed/>
                  <p:pic>
                    <p:nvPicPr>
                      <p:cNvPr id="1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14" y="2492375"/>
                        <a:ext cx="1365250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15776"/>
              </p:ext>
            </p:extLst>
          </p:nvPr>
        </p:nvGraphicFramePr>
        <p:xfrm>
          <a:off x="479376" y="1068388"/>
          <a:ext cx="2400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33440" imgH="368280" progId="Equation.DSMT4">
                  <p:embed/>
                </p:oleObj>
              </mc:Choice>
              <mc:Fallback>
                <p:oleObj name="Equation" r:id="rId19" imgW="1333440" imgH="368280" progId="Equation.DSMT4">
                  <p:embed/>
                  <p:pic>
                    <p:nvPicPr>
                      <p:cNvPr id="1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1068388"/>
                        <a:ext cx="24003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28241"/>
              </p:ext>
            </p:extLst>
          </p:nvPr>
        </p:nvGraphicFramePr>
        <p:xfrm>
          <a:off x="1100089" y="1760538"/>
          <a:ext cx="1735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480" imgH="177480" progId="Equation.DSMT4">
                  <p:embed/>
                </p:oleObj>
              </mc:Choice>
              <mc:Fallback>
                <p:oleObj name="Equation" r:id="rId21" imgW="825480" imgH="177480" progId="Equation.DSMT4">
                  <p:embed/>
                  <p:pic>
                    <p:nvPicPr>
                      <p:cNvPr id="15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089" y="1760538"/>
                        <a:ext cx="1735137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5519936" y="4182180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Check each value of “x” by plugging it back into the equation</a:t>
            </a:r>
            <a:endParaRPr lang="en-CA" sz="2400" i="1" dirty="0"/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57816"/>
              </p:ext>
            </p:extLst>
          </p:nvPr>
        </p:nvGraphicFramePr>
        <p:xfrm>
          <a:off x="3387676" y="1052513"/>
          <a:ext cx="2605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368280" progId="Equation.DSMT4">
                  <p:embed/>
                </p:oleObj>
              </mc:Choice>
              <mc:Fallback>
                <p:oleObj name="Equation" r:id="rId23" imgW="133344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676" y="1052513"/>
                        <a:ext cx="2605088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47969"/>
              </p:ext>
            </p:extLst>
          </p:nvPr>
        </p:nvGraphicFramePr>
        <p:xfrm>
          <a:off x="7887394" y="1109663"/>
          <a:ext cx="28336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640" imgH="368280" progId="Equation.DSMT4">
                  <p:embed/>
                </p:oleObj>
              </mc:Choice>
              <mc:Fallback>
                <p:oleObj name="Equation" r:id="rId25" imgW="157464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394" y="1109663"/>
                        <a:ext cx="2833687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57418"/>
              </p:ext>
            </p:extLst>
          </p:nvPr>
        </p:nvGraphicFramePr>
        <p:xfrm>
          <a:off x="839416" y="3940175"/>
          <a:ext cx="2832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74640" imgH="355320" progId="Equation.DSMT4">
                  <p:embed/>
                </p:oleObj>
              </mc:Choice>
              <mc:Fallback>
                <p:oleObj name="Equation" r:id="rId27" imgW="157464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3940175"/>
                        <a:ext cx="283210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7180"/>
              </p:ext>
            </p:extLst>
          </p:nvPr>
        </p:nvGraphicFramePr>
        <p:xfrm>
          <a:off x="8349356" y="1835150"/>
          <a:ext cx="22590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95280" imgH="177480" progId="Equation.DSMT4">
                  <p:embed/>
                </p:oleObj>
              </mc:Choice>
              <mc:Fallback>
                <p:oleObj name="Equation" r:id="rId29" imgW="129528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9356" y="1835150"/>
                        <a:ext cx="2259013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53324"/>
              </p:ext>
            </p:extLst>
          </p:nvPr>
        </p:nvGraphicFramePr>
        <p:xfrm>
          <a:off x="9749461" y="2268538"/>
          <a:ext cx="9318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33160" imgH="177480" progId="Equation.DSMT4">
                  <p:embed/>
                </p:oleObj>
              </mc:Choice>
              <mc:Fallback>
                <p:oleObj name="Equation" r:id="rId31" imgW="53316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9461" y="2268538"/>
                        <a:ext cx="93186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95680"/>
              </p:ext>
            </p:extLst>
          </p:nvPr>
        </p:nvGraphicFramePr>
        <p:xfrm>
          <a:off x="9945243" y="2687638"/>
          <a:ext cx="8636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177480" progId="Equation.DSMT4">
                  <p:embed/>
                </p:oleObj>
              </mc:Choice>
              <mc:Fallback>
                <p:oleObj name="Equation" r:id="rId33" imgW="495000" imgH="17748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243" y="2687638"/>
                        <a:ext cx="863600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1255"/>
              </p:ext>
            </p:extLst>
          </p:nvPr>
        </p:nvGraphicFramePr>
        <p:xfrm>
          <a:off x="525414" y="2924175"/>
          <a:ext cx="3227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158920" imgH="279360" progId="Equation.DSMT4">
                  <p:embed/>
                </p:oleObj>
              </mc:Choice>
              <mc:Fallback>
                <p:oleObj name="Equation" r:id="rId35" imgW="2158920" imgH="279360" progId="Equation.DSMT4">
                  <p:embed/>
                  <p:pic>
                    <p:nvPicPr>
                      <p:cNvPr id="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14" y="2924175"/>
                        <a:ext cx="3227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71133"/>
              </p:ext>
            </p:extLst>
          </p:nvPr>
        </p:nvGraphicFramePr>
        <p:xfrm>
          <a:off x="1385839" y="3370263"/>
          <a:ext cx="2384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3000" imgH="177480" progId="Equation.DSMT4">
                  <p:embed/>
                </p:oleObj>
              </mc:Choice>
              <mc:Fallback>
                <p:oleObj name="Equation" r:id="rId37" imgW="1143000" imgH="177480" progId="Equation.DSMT4">
                  <p:embed/>
                  <p:pic>
                    <p:nvPicPr>
                      <p:cNvPr id="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39" y="3370263"/>
                        <a:ext cx="23844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59522"/>
              </p:ext>
            </p:extLst>
          </p:nvPr>
        </p:nvGraphicFramePr>
        <p:xfrm>
          <a:off x="4151784" y="2924944"/>
          <a:ext cx="2981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93680" imgH="279360" progId="Equation.DSMT4">
                  <p:embed/>
                </p:oleObj>
              </mc:Choice>
              <mc:Fallback>
                <p:oleObj name="Equation" r:id="rId39" imgW="1993680" imgH="279360" progId="Equation.DSMT4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924944"/>
                        <a:ext cx="29813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56910"/>
              </p:ext>
            </p:extLst>
          </p:nvPr>
        </p:nvGraphicFramePr>
        <p:xfrm>
          <a:off x="4827266" y="3357563"/>
          <a:ext cx="1633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88840" imgH="177480" progId="Equation.DSMT4">
                  <p:embed/>
                </p:oleObj>
              </mc:Choice>
              <mc:Fallback>
                <p:oleObj name="Equation" r:id="rId41" imgW="888840" imgH="177480" progId="Equation.DSMT4">
                  <p:embed/>
                  <p:pic>
                    <p:nvPicPr>
                      <p:cNvPr id="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266" y="3357563"/>
                        <a:ext cx="16335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5447928" y="5013177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 to this equation is:</a:t>
            </a:r>
          </a:p>
          <a:p>
            <a:pPr algn="ctr"/>
            <a:r>
              <a:rPr lang="en-CA" sz="2400" i="1" dirty="0">
                <a:solidFill>
                  <a:srgbClr val="FF0000"/>
                </a:solidFill>
              </a:rPr>
              <a:t>x=2.75 and x= –2.25</a:t>
            </a:r>
          </a:p>
        </p:txBody>
      </p:sp>
      <p:graphicFrame>
        <p:nvGraphicFramePr>
          <p:cNvPr id="181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18868"/>
              </p:ext>
            </p:extLst>
          </p:nvPr>
        </p:nvGraphicFramePr>
        <p:xfrm>
          <a:off x="5164659" y="2564904"/>
          <a:ext cx="10429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880" imgH="177480" progId="Equation.DSMT4">
                  <p:embed/>
                </p:oleObj>
              </mc:Choice>
              <mc:Fallback>
                <p:oleObj name="Equation" r:id="rId43" imgW="596880" imgH="177480" progId="Equation.DSMT4">
                  <p:embed/>
                  <p:pic>
                    <p:nvPicPr>
                      <p:cNvPr id="181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659" y="2564904"/>
                        <a:ext cx="1042988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09919"/>
              </p:ext>
            </p:extLst>
          </p:nvPr>
        </p:nvGraphicFramePr>
        <p:xfrm>
          <a:off x="8159750" y="3068638"/>
          <a:ext cx="2698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803240" imgH="279360" progId="Equation.DSMT4">
                  <p:embed/>
                </p:oleObj>
              </mc:Choice>
              <mc:Fallback>
                <p:oleObj name="Equation" r:id="rId45" imgW="1803240" imgH="279360" progId="Equation.DSMT4">
                  <p:embed/>
                  <p:pic>
                    <p:nvPicPr>
                      <p:cNvPr id="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3068638"/>
                        <a:ext cx="26987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63149"/>
              </p:ext>
            </p:extLst>
          </p:nvPr>
        </p:nvGraphicFramePr>
        <p:xfrm>
          <a:off x="8461375" y="3500438"/>
          <a:ext cx="25669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31560" imgH="177480" progId="Equation.DSMT4">
                  <p:embed/>
                </p:oleObj>
              </mc:Choice>
              <mc:Fallback>
                <p:oleObj name="Equation" r:id="rId47" imgW="1231560" imgH="177480" progId="Equation.DSMT4">
                  <p:embed/>
                  <p:pic>
                    <p:nvPicPr>
                      <p:cNvPr id="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3500438"/>
                        <a:ext cx="25669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30969"/>
              </p:ext>
            </p:extLst>
          </p:nvPr>
        </p:nvGraphicFramePr>
        <p:xfrm>
          <a:off x="914029" y="5949950"/>
          <a:ext cx="3227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158920" imgH="279360" progId="Equation.DSMT4">
                  <p:embed/>
                </p:oleObj>
              </mc:Choice>
              <mc:Fallback>
                <p:oleObj name="Equation" r:id="rId49" imgW="2158920" imgH="279360" progId="Equation.DSMT4">
                  <p:embed/>
                  <p:pic>
                    <p:nvPicPr>
                      <p:cNvPr id="1439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29" y="5949950"/>
                        <a:ext cx="3227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59413"/>
              </p:ext>
            </p:extLst>
          </p:nvPr>
        </p:nvGraphicFramePr>
        <p:xfrm>
          <a:off x="1807791" y="6396038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143000" imgH="177480" progId="Equation.DSMT4">
                  <p:embed/>
                </p:oleObj>
              </mc:Choice>
              <mc:Fallback>
                <p:oleObj name="Equation" r:id="rId51" imgW="1143000" imgH="177480" progId="Equation.DSMT4">
                  <p:embed/>
                  <p:pic>
                    <p:nvPicPr>
                      <p:cNvPr id="1439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791" y="6396038"/>
                        <a:ext cx="23860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02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837A2-43C0-4944-A15A-F5773F29B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960" y="20638"/>
            <a:ext cx="9956800" cy="490066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Method: Graphical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6CA4E-9053-4084-B72A-046F1FFB619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0704" y="582712"/>
            <a:ext cx="11377264" cy="1276568"/>
          </a:xfrm>
        </p:spPr>
        <p:txBody>
          <a:bodyPr/>
          <a:lstStyle/>
          <a:p>
            <a:r>
              <a:rPr lang="en-US" dirty="0"/>
              <a:t>Treat the left side of the equation with all the ABS as a function</a:t>
            </a:r>
          </a:p>
          <a:p>
            <a:r>
              <a:rPr lang="en-US" dirty="0"/>
              <a:t>Find the x-intercepts from each absolute value, plug each one in separately to find the y-value of the equation [get the height of graph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FB38DF-A26D-4C27-9DF5-DFBF488EF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77786"/>
              </p:ext>
            </p:extLst>
          </p:nvPr>
        </p:nvGraphicFramePr>
        <p:xfrm>
          <a:off x="5087888" y="2492896"/>
          <a:ext cx="3806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53800" progId="Equation.DSMT4">
                  <p:embed/>
                </p:oleObj>
              </mc:Choice>
              <mc:Fallback>
                <p:oleObj name="Equation" r:id="rId2" imgW="16887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8FB38DF-A26D-4C27-9DF5-DFBF488EF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2492896"/>
                        <a:ext cx="38068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306DF0-1CC0-4C7D-9145-2C21CCC96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40492"/>
              </p:ext>
            </p:extLst>
          </p:nvPr>
        </p:nvGraphicFramePr>
        <p:xfrm>
          <a:off x="191344" y="3460998"/>
          <a:ext cx="1031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306DF0-1CC0-4C7D-9145-2C21CCC96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3460998"/>
                        <a:ext cx="1031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A38A45-E9C7-40A2-8E57-B8DA06DF6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10084"/>
              </p:ext>
            </p:extLst>
          </p:nvPr>
        </p:nvGraphicFramePr>
        <p:xfrm>
          <a:off x="1333500" y="3428306"/>
          <a:ext cx="3476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279360" progId="Equation.DSMT4">
                  <p:embed/>
                </p:oleObj>
              </mc:Choice>
              <mc:Fallback>
                <p:oleObj name="Equation" r:id="rId6" imgW="22860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A38A45-E9C7-40A2-8E57-B8DA06DF6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28306"/>
                        <a:ext cx="347662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6B7E1D-BFA1-4DA3-9D06-BDFECA39A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50754"/>
              </p:ext>
            </p:extLst>
          </p:nvPr>
        </p:nvGraphicFramePr>
        <p:xfrm>
          <a:off x="2999656" y="3835326"/>
          <a:ext cx="17954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53800" progId="Equation.DSMT4">
                  <p:embed/>
                </p:oleObj>
              </mc:Choice>
              <mc:Fallback>
                <p:oleObj name="Equation" r:id="rId8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6B7E1D-BFA1-4DA3-9D06-BDFECA39A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835326"/>
                        <a:ext cx="1795462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2635D1-F654-4DED-9C9E-ABA6E2499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46908"/>
              </p:ext>
            </p:extLst>
          </p:nvPr>
        </p:nvGraphicFramePr>
        <p:xfrm>
          <a:off x="4223792" y="4221088"/>
          <a:ext cx="5810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2635D1-F654-4DED-9C9E-ABA6E2499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221088"/>
                        <a:ext cx="581025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D0314C-B8A8-4DF8-983F-564FB437D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39678"/>
              </p:ext>
            </p:extLst>
          </p:nvPr>
        </p:nvGraphicFramePr>
        <p:xfrm>
          <a:off x="271463" y="4541143"/>
          <a:ext cx="858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D0314C-B8A8-4DF8-983F-564FB437D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541143"/>
                        <a:ext cx="8588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9DA854-0790-499D-96E9-E39490BE4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27668"/>
              </p:ext>
            </p:extLst>
          </p:nvPr>
        </p:nvGraphicFramePr>
        <p:xfrm>
          <a:off x="1501775" y="4509393"/>
          <a:ext cx="312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57400" imgH="279360" progId="Equation.DSMT4">
                  <p:embed/>
                </p:oleObj>
              </mc:Choice>
              <mc:Fallback>
                <p:oleObj name="Equation" r:id="rId14" imgW="20574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B9DA854-0790-499D-96E9-E39490BE4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509393"/>
                        <a:ext cx="312737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F6164CF-8AA9-466A-90AE-17DDFF047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47578"/>
              </p:ext>
            </p:extLst>
          </p:nvPr>
        </p:nvGraphicFramePr>
        <p:xfrm>
          <a:off x="3060700" y="4915793"/>
          <a:ext cx="16605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53800" progId="Equation.DSMT4">
                  <p:embed/>
                </p:oleObj>
              </mc:Choice>
              <mc:Fallback>
                <p:oleObj name="Equation" r:id="rId16" imgW="1091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F6164CF-8AA9-466A-90AE-17DDFF047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915793"/>
                        <a:ext cx="1660525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D85DC2C-3A80-4F30-A43D-C73CC3049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54828"/>
              </p:ext>
            </p:extLst>
          </p:nvPr>
        </p:nvGraphicFramePr>
        <p:xfrm>
          <a:off x="4218831" y="5301208"/>
          <a:ext cx="5810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D85DC2C-3A80-4F30-A43D-C73CC3049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831" y="5301208"/>
                        <a:ext cx="581025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9686CA-A047-4B5D-A562-81282D69F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5106"/>
              </p:ext>
            </p:extLst>
          </p:nvPr>
        </p:nvGraphicFramePr>
        <p:xfrm>
          <a:off x="191344" y="5620990"/>
          <a:ext cx="858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9686CA-A047-4B5D-A562-81282D69F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5620990"/>
                        <a:ext cx="8588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EA3A3C7-61F4-48CE-844F-AF113F7CE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57965"/>
              </p:ext>
            </p:extLst>
          </p:nvPr>
        </p:nvGraphicFramePr>
        <p:xfrm>
          <a:off x="1421656" y="5589240"/>
          <a:ext cx="312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57400" imgH="279360" progId="Equation.DSMT4">
                  <p:embed/>
                </p:oleObj>
              </mc:Choice>
              <mc:Fallback>
                <p:oleObj name="Equation" r:id="rId22" imgW="20574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EA3A3C7-61F4-48CE-844F-AF113F7CE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6" y="5589240"/>
                        <a:ext cx="312737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7038716-8435-48B1-9D72-73DDA65DE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05577"/>
              </p:ext>
            </p:extLst>
          </p:nvPr>
        </p:nvGraphicFramePr>
        <p:xfrm>
          <a:off x="3048000" y="5995988"/>
          <a:ext cx="15255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253800" progId="Equation.DSMT4">
                  <p:embed/>
                </p:oleObj>
              </mc:Choice>
              <mc:Fallback>
                <p:oleObj name="Equation" r:id="rId24" imgW="10029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038716-8435-48B1-9D72-73DDA65DE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95988"/>
                        <a:ext cx="1525588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1012C0D-46BD-4DDF-86FB-A0B90DD98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41137"/>
              </p:ext>
            </p:extLst>
          </p:nvPr>
        </p:nvGraphicFramePr>
        <p:xfrm>
          <a:off x="3983757" y="6431805"/>
          <a:ext cx="6000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203040" progId="Equation.DSMT4">
                  <p:embed/>
                </p:oleObj>
              </mc:Choice>
              <mc:Fallback>
                <p:oleObj name="Equation" r:id="rId26" imgW="393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1012C0D-46BD-4DDF-86FB-A0B90DD98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57" y="6431805"/>
                        <a:ext cx="600075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1">
            <a:extLst>
              <a:ext uri="{FF2B5EF4-FFF2-40B4-BE49-F238E27FC236}">
                <a16:creationId xmlns:a16="http://schemas.microsoft.com/office/drawing/2014/main" id="{A575356D-D1F7-44D5-B0AE-E37B2A27F1C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14550" y="3140968"/>
            <a:ext cx="6999911" cy="3565973"/>
            <a:chOff x="-192" y="699"/>
            <a:chExt cx="5724" cy="2916"/>
          </a:xfrm>
        </p:grpSpPr>
        <p:sp>
          <p:nvSpPr>
            <p:cNvPr id="19" name="AutoShape 20">
              <a:extLst>
                <a:ext uri="{FF2B5EF4-FFF2-40B4-BE49-F238E27FC236}">
                  <a16:creationId xmlns:a16="http://schemas.microsoft.com/office/drawing/2014/main" id="{F880DE3D-6A59-4E2B-9133-82971FCAAE6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572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Rectangle 22">
              <a:extLst>
                <a:ext uri="{FF2B5EF4-FFF2-40B4-BE49-F238E27FC236}">
                  <a16:creationId xmlns:a16="http://schemas.microsoft.com/office/drawing/2014/main" id="{79E96FCD-F62C-4AD1-85DD-D5BA9FB18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FBD5A3BD-F9F9-4A18-8185-D7E4568A04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05BD6A87-9CC9-42AE-ABE0-66732EC8F7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47BD95E0-CECA-4452-A9B8-C47090F56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42C95AD5-617E-4D4E-BF0B-8AA6E7BBD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781A2D70-8988-43E4-9200-9FD29FFCAF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20C9B4DC-267B-48C1-9E0C-861E80B02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B7401A39-CC1E-4A50-8271-EA3A5703C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D1A4B4DA-AE52-4EF7-A092-DA5035FE13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9C75C397-A4B6-4C7C-9662-763DEECC0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ADA77DD2-9076-4455-BF04-8C3BEC7F3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EABCD047-20F3-4181-B3AF-9CDBACAEF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8F5C4E52-7CBC-4B41-BE08-7F528416EF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AFA0B452-E786-423D-946A-AFD42B0B30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FCE4661B-D824-47BA-BEF1-ECC3AC64A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3AA587BF-955A-4049-89F9-033771549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19301B59-052E-4B11-95DD-D30388331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2BED6CDE-43A2-40D7-90CF-4DA8455D5A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DFFF1381-1A14-454E-A2E2-A12CB4AC1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BA08981F-2399-41EC-91C9-DA55402C44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5371E34B-26BD-4D31-8A3F-7A30B10C2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65A55480-F71D-4495-8B6E-F58BBB14FF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BDC414B8-49C6-40B9-A2DE-6516CAEB3A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09B20E31-0D05-4D8A-B5CD-3982715B8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ECDF4D11-19ED-4B60-8897-6BC588564A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6320A1D7-D97B-4C1E-971C-AD0205671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7A3E9D7C-EE1E-4E23-A834-CB0E2AE9B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F0D55DA5-C15D-467F-8676-57ADDD687F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B1FD5077-5E99-4024-B469-7348B88DB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CD1FC51D-09AB-4647-9089-BFA9267A4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87EB8A9D-DBE0-4CF0-84D1-99FFF3458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F8EBE0B5-D5D5-4458-BE41-7A9CA037E9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0EB32F14-80EF-4773-8C4E-38C1DB5F59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33891807-8AA7-4675-BC73-B15760FA3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B20EA888-570E-4AE4-92A9-C374B35D8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C30332A4-CAB0-413E-9417-8EF21ABC5E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703DD93F-3CCC-4E4D-B683-3A5D0F7CF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C0A72417-B2DA-4A0D-B12D-9FEB27CC30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49053C31-7310-4137-ABC4-C53B2BFE4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8F149908-A19A-422A-AB90-7F6A92F02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2">
              <a:extLst>
                <a:ext uri="{FF2B5EF4-FFF2-40B4-BE49-F238E27FC236}">
                  <a16:creationId xmlns:a16="http://schemas.microsoft.com/office/drawing/2014/main" id="{B3213CB3-02C9-4164-90A6-A77AE096B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63">
              <a:extLst>
                <a:ext uri="{FF2B5EF4-FFF2-40B4-BE49-F238E27FC236}">
                  <a16:creationId xmlns:a16="http://schemas.microsoft.com/office/drawing/2014/main" id="{CB82B76D-0EF3-4562-B0AC-F0ED09EC4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C878590F-B70C-4A6C-9D4A-DAB09DBF7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D02DE90E-565F-4304-83CF-48353EDB0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54BA3D4B-D557-4B8D-8CBB-807EC1B43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65DF1D6D-9CB9-4533-854D-A0C9BA13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0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8C0B520B-5E00-4516-BB0A-E918852BE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31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69">
              <a:extLst>
                <a:ext uri="{FF2B5EF4-FFF2-40B4-BE49-F238E27FC236}">
                  <a16:creationId xmlns:a16="http://schemas.microsoft.com/office/drawing/2014/main" id="{A942F834-EB20-490D-90AF-97C6AF148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7CBAA2D3-2357-4F4A-BB1A-A3F373B88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302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30206D55-37E4-4EAA-9611-CCED11E4C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72">
              <a:extLst>
                <a:ext uri="{FF2B5EF4-FFF2-40B4-BE49-F238E27FC236}">
                  <a16:creationId xmlns:a16="http://schemas.microsoft.com/office/drawing/2014/main" id="{BD509758-90B8-4A4C-989C-5B2D15199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7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64F41114-D655-4430-B02C-EF4FB7530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95EA8D61-9EC0-4765-B9C9-BFC9BD0F6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15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D4A4454D-3FA3-4E2C-91AA-6C767B850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F63EDC2F-8960-483A-8CFA-FF50090A4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86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9495B8DB-A860-4A5B-A429-B92E4FCDA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7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78">
              <a:extLst>
                <a:ext uri="{FF2B5EF4-FFF2-40B4-BE49-F238E27FC236}">
                  <a16:creationId xmlns:a16="http://schemas.microsoft.com/office/drawing/2014/main" id="{E51F9AD8-CB23-4D0D-88F5-F9FE1F4C9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58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5F9A3D95-51F4-4E7F-8274-A63FE9649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8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AC3125EC-B494-4E6B-824E-44905FFD1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29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059B953F-FE30-4E09-A49D-C48924EB7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99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5DB67187-8181-48F1-BA60-07306359C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100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83">
              <a:extLst>
                <a:ext uri="{FF2B5EF4-FFF2-40B4-BE49-F238E27FC236}">
                  <a16:creationId xmlns:a16="http://schemas.microsoft.com/office/drawing/2014/main" id="{F48AE125-443E-43C4-B4A3-FE5A52CE6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0548BC1A-630A-495D-BFB6-8CB0C2E34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4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85">
              <a:extLst>
                <a:ext uri="{FF2B5EF4-FFF2-40B4-BE49-F238E27FC236}">
                  <a16:creationId xmlns:a16="http://schemas.microsoft.com/office/drawing/2014/main" id="{58FA3B9C-E451-4526-8A87-72C2F1DAA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2464572F-8C58-4C36-9856-3DF34399F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1" y="2457"/>
              <a:ext cx="570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40BFA6B0-CDB9-4647-9185-FBEDC1B47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9" y="225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6" name="Freeform 88">
              <a:extLst>
                <a:ext uri="{FF2B5EF4-FFF2-40B4-BE49-F238E27FC236}">
                  <a16:creationId xmlns:a16="http://schemas.microsoft.com/office/drawing/2014/main" id="{8AAB24A1-16FF-49E7-956D-9314AEBB9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5" y="2397"/>
              <a:ext cx="50" cy="108"/>
            </a:xfrm>
            <a:custGeom>
              <a:avLst/>
              <a:gdLst>
                <a:gd name="T0" fmla="*/ 0 w 50"/>
                <a:gd name="T1" fmla="*/ 0 h 108"/>
                <a:gd name="T2" fmla="*/ 50 w 50"/>
                <a:gd name="T3" fmla="*/ 54 h 108"/>
                <a:gd name="T4" fmla="*/ 0 w 50"/>
                <a:gd name="T5" fmla="*/ 108 h 108"/>
                <a:gd name="T6" fmla="*/ 0 w 50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8"/>
                <a:gd name="T14" fmla="*/ 50 w 50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8">
                  <a:moveTo>
                    <a:pt x="0" y="0"/>
                  </a:moveTo>
                  <a:lnTo>
                    <a:pt x="5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87" name="Line 89">
              <a:extLst>
                <a:ext uri="{FF2B5EF4-FFF2-40B4-BE49-F238E27FC236}">
                  <a16:creationId xmlns:a16="http://schemas.microsoft.com/office/drawing/2014/main" id="{883E3F9E-CD54-4F22-BB30-CFF282BBD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8168DB40-2907-4065-A56A-6F35244F5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91">
              <a:extLst>
                <a:ext uri="{FF2B5EF4-FFF2-40B4-BE49-F238E27FC236}">
                  <a16:creationId xmlns:a16="http://schemas.microsoft.com/office/drawing/2014/main" id="{D164C06A-0416-4686-816C-9039629C6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E1EF2B53-79B2-4F97-AA78-1CB887A59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5" y="71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A47F3416-EB39-4B3B-AA70-F245A9554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7" y="699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92" name="Freeform 94">
              <a:extLst>
                <a:ext uri="{FF2B5EF4-FFF2-40B4-BE49-F238E27FC236}">
                  <a16:creationId xmlns:a16="http://schemas.microsoft.com/office/drawing/2014/main" id="{7D111EC3-05DE-464B-92A1-BFDE550A7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9" y="717"/>
              <a:ext cx="101" cy="54"/>
            </a:xfrm>
            <a:custGeom>
              <a:avLst/>
              <a:gdLst>
                <a:gd name="T0" fmla="*/ 0 w 101"/>
                <a:gd name="T1" fmla="*/ 54 h 54"/>
                <a:gd name="T2" fmla="*/ 51 w 101"/>
                <a:gd name="T3" fmla="*/ 0 h 54"/>
                <a:gd name="T4" fmla="*/ 101 w 101"/>
                <a:gd name="T5" fmla="*/ 54 h 54"/>
                <a:gd name="T6" fmla="*/ 0 w 10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54"/>
                <a:gd name="T14" fmla="*/ 101 w 10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54">
                  <a:moveTo>
                    <a:pt x="0" y="54"/>
                  </a:moveTo>
                  <a:lnTo>
                    <a:pt x="51" y="0"/>
                  </a:lnTo>
                  <a:lnTo>
                    <a:pt x="10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3" name="Rectangle 95">
              <a:extLst>
                <a:ext uri="{FF2B5EF4-FFF2-40B4-BE49-F238E27FC236}">
                  <a16:creationId xmlns:a16="http://schemas.microsoft.com/office/drawing/2014/main" id="{C890DC6A-067E-4143-92D7-35EEF3FF2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EF8AE587-C8A9-4BB1-A01C-04AD4376F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7">
              <a:extLst>
                <a:ext uri="{FF2B5EF4-FFF2-40B4-BE49-F238E27FC236}">
                  <a16:creationId xmlns:a16="http://schemas.microsoft.com/office/drawing/2014/main" id="{8E42F949-5FFF-448E-B4E9-8EB8CD685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73D77867-7C0C-46FA-8659-34E67FBFC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9">
              <a:extLst>
                <a:ext uri="{FF2B5EF4-FFF2-40B4-BE49-F238E27FC236}">
                  <a16:creationId xmlns:a16="http://schemas.microsoft.com/office/drawing/2014/main" id="{F65B4F2F-9995-48E1-9D3B-064E81D77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1CB36B2A-3046-4828-928C-54EC97056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1">
              <a:extLst>
                <a:ext uri="{FF2B5EF4-FFF2-40B4-BE49-F238E27FC236}">
                  <a16:creationId xmlns:a16="http://schemas.microsoft.com/office/drawing/2014/main" id="{C6597668-D6BE-4586-A609-67B88DA65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48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96C3F2ED-B793-470C-8738-7A7A68C37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2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8D9D1FE6-EF7F-4692-832B-D1C17E921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C671A508-6831-410D-B64E-AAF71B688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3AD1E02F-C833-4534-872C-8FD5AE422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23B55EFB-E556-472E-8648-329A79762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DCFCEB86-B44B-492F-8A7C-21EBA4F20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81E45754-63D2-4FFD-8180-6E486CCF7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9DE59A24-372E-4D7B-9F43-49B42DB5A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42A4F330-D17B-4E50-9E02-85054A01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2483E8DA-8863-4B5B-99C9-73FA4ADDA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ADA8C2CD-2E0D-439A-8195-1E07F05CC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75C36A76-69F6-4BCF-9592-631D6A75F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1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14">
              <a:extLst>
                <a:ext uri="{FF2B5EF4-FFF2-40B4-BE49-F238E27FC236}">
                  <a16:creationId xmlns:a16="http://schemas.microsoft.com/office/drawing/2014/main" id="{9FC24940-68CE-481E-93EB-266425E69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" name="Line 115">
              <a:extLst>
                <a:ext uri="{FF2B5EF4-FFF2-40B4-BE49-F238E27FC236}">
                  <a16:creationId xmlns:a16="http://schemas.microsoft.com/office/drawing/2014/main" id="{267E4E1E-A427-40AA-BF52-18F6BA14F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6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Rectangle 116">
              <a:extLst>
                <a:ext uri="{FF2B5EF4-FFF2-40B4-BE49-F238E27FC236}">
                  <a16:creationId xmlns:a16="http://schemas.microsoft.com/office/drawing/2014/main" id="{B10618B7-5ACD-4C32-BAC5-8D665A2F3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" y="2487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15" name="Rectangle 117">
              <a:extLst>
                <a:ext uri="{FF2B5EF4-FFF2-40B4-BE49-F238E27FC236}">
                  <a16:creationId xmlns:a16="http://schemas.microsoft.com/office/drawing/2014/main" id="{8604ACD5-AFC0-4742-AD6B-CDF073BEC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2967"/>
              <a:ext cx="22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6" name="Line 118">
              <a:extLst>
                <a:ext uri="{FF2B5EF4-FFF2-40B4-BE49-F238E27FC236}">
                  <a16:creationId xmlns:a16="http://schemas.microsoft.com/office/drawing/2014/main" id="{9796B9F6-9434-4818-ACA9-E2B36B484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3027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Rectangle 119">
              <a:extLst>
                <a:ext uri="{FF2B5EF4-FFF2-40B4-BE49-F238E27FC236}">
                  <a16:creationId xmlns:a16="http://schemas.microsoft.com/office/drawing/2014/main" id="{77961BB8-192C-4173-BB99-0BBD8B4ED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809"/>
              <a:ext cx="8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 dirty="0"/>
            </a:p>
          </p:txBody>
        </p:sp>
        <p:sp>
          <p:nvSpPr>
            <p:cNvPr id="118" name="Line 120">
              <a:extLst>
                <a:ext uri="{FF2B5EF4-FFF2-40B4-BE49-F238E27FC236}">
                  <a16:creationId xmlns:a16="http://schemas.microsoft.com/office/drawing/2014/main" id="{F21719F6-3441-479E-A475-3C10FC446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869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Rectangle 121">
              <a:extLst>
                <a:ext uri="{FF2B5EF4-FFF2-40B4-BE49-F238E27FC236}">
                  <a16:creationId xmlns:a16="http://schemas.microsoft.com/office/drawing/2014/main" id="{D630DF26-8E97-436A-A821-BD7989B52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233"/>
              <a:ext cx="8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 dirty="0"/>
            </a:p>
          </p:txBody>
        </p:sp>
        <p:sp>
          <p:nvSpPr>
            <p:cNvPr id="120" name="Line 122">
              <a:extLst>
                <a:ext uri="{FF2B5EF4-FFF2-40B4-BE49-F238E27FC236}">
                  <a16:creationId xmlns:a16="http://schemas.microsoft.com/office/drawing/2014/main" id="{E8B1CFF1-62D9-4582-B3FB-64D4A3EAE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1293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Rectangle 123">
              <a:extLst>
                <a:ext uri="{FF2B5EF4-FFF2-40B4-BE49-F238E27FC236}">
                  <a16:creationId xmlns:a16="http://schemas.microsoft.com/office/drawing/2014/main" id="{959DE326-6BCD-4881-838B-1A6E72A52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</p:grp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3689D203-4988-446B-95F0-85EA992CC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3361"/>
              </p:ext>
            </p:extLst>
          </p:nvPr>
        </p:nvGraphicFramePr>
        <p:xfrm>
          <a:off x="407368" y="270892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63560" imgH="253800" progId="Equation.DSMT4">
                  <p:embed/>
                </p:oleObj>
              </mc:Choice>
              <mc:Fallback>
                <p:oleObj name="Equation" r:id="rId28" imgW="1663560" imgH="25380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3689D203-4988-446B-95F0-85EA992CC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270892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122">
            <a:extLst>
              <a:ext uri="{FF2B5EF4-FFF2-40B4-BE49-F238E27FC236}">
                <a16:creationId xmlns:a16="http://schemas.microsoft.com/office/drawing/2014/main" id="{8043FE9E-C740-4EA3-A9F1-76CF6F5A56B7}"/>
              </a:ext>
            </a:extLst>
          </p:cNvPr>
          <p:cNvSpPr/>
          <p:nvPr/>
        </p:nvSpPr>
        <p:spPr>
          <a:xfrm>
            <a:off x="6816080" y="3861048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9CE9D1B3-B1F2-429A-B194-4D908E98AC00}"/>
              </a:ext>
            </a:extLst>
          </p:cNvPr>
          <p:cNvSpPr/>
          <p:nvPr/>
        </p:nvSpPr>
        <p:spPr>
          <a:xfrm>
            <a:off x="8584912" y="436510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00961392-2BCD-498B-8E94-B1BD96340B8F}"/>
              </a:ext>
            </a:extLst>
          </p:cNvPr>
          <p:cNvSpPr/>
          <p:nvPr/>
        </p:nvSpPr>
        <p:spPr>
          <a:xfrm>
            <a:off x="9753312" y="400950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ontent Placeholder 2">
            <a:extLst>
              <a:ext uri="{FF2B5EF4-FFF2-40B4-BE49-F238E27FC236}">
                <a16:creationId xmlns:a16="http://schemas.microsoft.com/office/drawing/2014/main" id="{51D2E637-B3C7-43CB-8202-0420C78C5E88}"/>
              </a:ext>
            </a:extLst>
          </p:cNvPr>
          <p:cNvSpPr txBox="1">
            <a:spLocks/>
          </p:cNvSpPr>
          <p:nvPr/>
        </p:nvSpPr>
        <p:spPr>
          <a:xfrm>
            <a:off x="150704" y="1862872"/>
            <a:ext cx="11377264" cy="12765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ect these dots to get an idea of how this function will look:</a:t>
            </a: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6538CA59-4F01-47CA-B7BA-23BA13DD7B10}"/>
              </a:ext>
            </a:extLst>
          </p:cNvPr>
          <p:cNvCxnSpPr>
            <a:cxnSpLocks/>
          </p:cNvCxnSpPr>
          <p:nvPr/>
        </p:nvCxnSpPr>
        <p:spPr>
          <a:xfrm>
            <a:off x="5831840" y="2164080"/>
            <a:ext cx="1046480" cy="175768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7495AB9A-335C-45ED-B2A6-2B5337A9FE0D}"/>
              </a:ext>
            </a:extLst>
          </p:cNvPr>
          <p:cNvCxnSpPr>
            <a:cxnSpLocks/>
            <a:stCxn id="123" idx="2"/>
          </p:cNvCxnSpPr>
          <p:nvPr/>
        </p:nvCxnSpPr>
        <p:spPr>
          <a:xfrm>
            <a:off x="6816080" y="3897052"/>
            <a:ext cx="1814840" cy="51746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658647C8-8225-414A-A145-ABC3A87CB08A}"/>
              </a:ext>
            </a:extLst>
          </p:cNvPr>
          <p:cNvCxnSpPr>
            <a:cxnSpLocks/>
            <a:endCxn id="125" idx="3"/>
          </p:cNvCxnSpPr>
          <p:nvPr/>
        </p:nvCxnSpPr>
        <p:spPr>
          <a:xfrm flipV="1">
            <a:off x="8628360" y="4070967"/>
            <a:ext cx="1135497" cy="3449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62ADEC5B-CDA2-42B1-A986-42C2F9351766}"/>
              </a:ext>
            </a:extLst>
          </p:cNvPr>
          <p:cNvCxnSpPr>
            <a:cxnSpLocks/>
          </p:cNvCxnSpPr>
          <p:nvPr/>
        </p:nvCxnSpPr>
        <p:spPr>
          <a:xfrm flipV="1">
            <a:off x="9815800" y="2208508"/>
            <a:ext cx="986519" cy="182759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6C66395F-7E1C-49AA-8BC8-FB59B1FAB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97201"/>
              </p:ext>
            </p:extLst>
          </p:nvPr>
        </p:nvGraphicFramePr>
        <p:xfrm>
          <a:off x="9433612" y="2477443"/>
          <a:ext cx="1069632" cy="57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203040" progId="Equation.DSMT4">
                  <p:embed/>
                </p:oleObj>
              </mc:Choice>
              <mc:Fallback>
                <p:oleObj name="Equation" r:id="rId30" imgW="380880" imgH="203040" progId="Equation.DSMT4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6C66395F-7E1C-49AA-8BC8-FB59B1FAB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612" y="2477443"/>
                        <a:ext cx="1069632" cy="570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015E1F0D-680E-4018-BB7C-1B398BA4B49C}"/>
              </a:ext>
            </a:extLst>
          </p:cNvPr>
          <p:cNvCxnSpPr>
            <a:cxnSpLocks/>
          </p:cNvCxnSpPr>
          <p:nvPr/>
        </p:nvCxnSpPr>
        <p:spPr>
          <a:xfrm flipH="1">
            <a:off x="5029199" y="3681874"/>
            <a:ext cx="7101016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Oval 139">
            <a:extLst>
              <a:ext uri="{FF2B5EF4-FFF2-40B4-BE49-F238E27FC236}">
                <a16:creationId xmlns:a16="http://schemas.microsoft.com/office/drawing/2014/main" id="{C403FF98-94CC-40D3-894D-EF1405869ED9}"/>
              </a:ext>
            </a:extLst>
          </p:cNvPr>
          <p:cNvSpPr/>
          <p:nvPr/>
        </p:nvSpPr>
        <p:spPr>
          <a:xfrm>
            <a:off x="6686329" y="3624469"/>
            <a:ext cx="92157" cy="84728"/>
          </a:xfrm>
          <a:prstGeom prst="ellipse">
            <a:avLst/>
          </a:prstGeom>
          <a:solidFill>
            <a:srgbClr val="00B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87714F8B-3E92-4747-B401-DACA5254604E}"/>
              </a:ext>
            </a:extLst>
          </p:cNvPr>
          <p:cNvSpPr txBox="1"/>
          <p:nvPr/>
        </p:nvSpPr>
        <p:spPr>
          <a:xfrm>
            <a:off x="5069840" y="5059680"/>
            <a:ext cx="2804160" cy="923330"/>
          </a:xfrm>
          <a:prstGeom prst="rect">
            <a:avLst/>
          </a:prstGeom>
          <a:solidFill>
            <a:schemeClr val="bg1">
              <a:alpha val="8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intersection points will be on the LEFT side </a:t>
            </a:r>
          </a:p>
        </p:txBody>
      </p:sp>
      <p:sp>
        <p:nvSpPr>
          <p:cNvPr id="142" name="Freeform: Shape 141">
            <a:extLst>
              <a:ext uri="{FF2B5EF4-FFF2-40B4-BE49-F238E27FC236}">
                <a16:creationId xmlns:a16="http://schemas.microsoft.com/office/drawing/2014/main" id="{98525171-324B-435C-BF20-779AD667B7A4}"/>
              </a:ext>
            </a:extLst>
          </p:cNvPr>
          <p:cNvSpPr/>
          <p:nvPr/>
        </p:nvSpPr>
        <p:spPr>
          <a:xfrm>
            <a:off x="5638796" y="3688080"/>
            <a:ext cx="985524" cy="1361440"/>
          </a:xfrm>
          <a:custGeom>
            <a:avLst/>
            <a:gdLst>
              <a:gd name="connsiteX0" fmla="*/ 975364 w 985524"/>
              <a:gd name="connsiteY0" fmla="*/ 1361440 h 1361440"/>
              <a:gd name="connsiteX1" fmla="*/ 4 w 985524"/>
              <a:gd name="connsiteY1" fmla="*/ 568960 h 1361440"/>
              <a:gd name="connsiteX2" fmla="*/ 985524 w 985524"/>
              <a:gd name="connsiteY2" fmla="*/ 0 h 136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524" h="1361440">
                <a:moveTo>
                  <a:pt x="975364" y="1361440"/>
                </a:moveTo>
                <a:cubicBezTo>
                  <a:pt x="486837" y="1078653"/>
                  <a:pt x="-1689" y="795867"/>
                  <a:pt x="4" y="568960"/>
                </a:cubicBezTo>
                <a:cubicBezTo>
                  <a:pt x="1697" y="342053"/>
                  <a:pt x="493610" y="171026"/>
                  <a:pt x="985524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4DB489B-FAFE-4A59-9739-5095EDAD4127}"/>
              </a:ext>
            </a:extLst>
          </p:cNvPr>
          <p:cNvSpPr/>
          <p:nvPr/>
        </p:nvSpPr>
        <p:spPr>
          <a:xfrm>
            <a:off x="9957849" y="3634629"/>
            <a:ext cx="92157" cy="84728"/>
          </a:xfrm>
          <a:prstGeom prst="ellipse">
            <a:avLst/>
          </a:prstGeom>
          <a:solidFill>
            <a:srgbClr val="00B05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DE216200-C83B-4CDB-9587-1E7A4412D385}"/>
              </a:ext>
            </a:extLst>
          </p:cNvPr>
          <p:cNvSpPr txBox="1"/>
          <p:nvPr/>
        </p:nvSpPr>
        <p:spPr>
          <a:xfrm>
            <a:off x="9255760" y="4460240"/>
            <a:ext cx="2804160" cy="923330"/>
          </a:xfrm>
          <a:prstGeom prst="rect">
            <a:avLst/>
          </a:prstGeom>
          <a:solidFill>
            <a:schemeClr val="bg1">
              <a:alpha val="8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tersection point will also be on the RIGHT side!!</a:t>
            </a:r>
          </a:p>
        </p:txBody>
      </p:sp>
      <p:sp>
        <p:nvSpPr>
          <p:cNvPr id="145" name="Freeform: Shape 144">
            <a:extLst>
              <a:ext uri="{FF2B5EF4-FFF2-40B4-BE49-F238E27FC236}">
                <a16:creationId xmlns:a16="http://schemas.microsoft.com/office/drawing/2014/main" id="{443E40E2-214F-4634-92DE-FBC80FF1BCF5}"/>
              </a:ext>
            </a:extLst>
          </p:cNvPr>
          <p:cNvSpPr/>
          <p:nvPr/>
        </p:nvSpPr>
        <p:spPr>
          <a:xfrm>
            <a:off x="10139680" y="3300950"/>
            <a:ext cx="1938759" cy="1829850"/>
          </a:xfrm>
          <a:custGeom>
            <a:avLst/>
            <a:gdLst>
              <a:gd name="connsiteX0" fmla="*/ 1422400 w 1938759"/>
              <a:gd name="connsiteY0" fmla="*/ 1829850 h 1829850"/>
              <a:gd name="connsiteX1" fmla="*/ 1859280 w 1938759"/>
              <a:gd name="connsiteY1" fmla="*/ 112810 h 1829850"/>
              <a:gd name="connsiteX2" fmla="*/ 0 w 1938759"/>
              <a:gd name="connsiteY2" fmla="*/ 305850 h 182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8759" h="1829850">
                <a:moveTo>
                  <a:pt x="1422400" y="1829850"/>
                </a:moveTo>
                <a:cubicBezTo>
                  <a:pt x="1759373" y="1098330"/>
                  <a:pt x="2096347" y="366810"/>
                  <a:pt x="1859280" y="112810"/>
                </a:cubicBezTo>
                <a:cubicBezTo>
                  <a:pt x="1622213" y="-141190"/>
                  <a:pt x="811106" y="82330"/>
                  <a:pt x="0" y="30585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15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  <p:bldP spid="125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49519"/>
              </p:ext>
            </p:extLst>
          </p:nvPr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79435"/>
              </p:ext>
            </p:extLst>
          </p:nvPr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41584"/>
              </p:ext>
            </p:extLst>
          </p:nvPr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9124"/>
              </p:ext>
            </p:extLst>
          </p:nvPr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29835"/>
              </p:ext>
            </p:extLst>
          </p:nvPr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03408"/>
              </p:ext>
            </p:extLst>
          </p:nvPr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75380"/>
              </p:ext>
            </p:extLst>
          </p:nvPr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56420"/>
              </p:ext>
            </p:extLst>
          </p:nvPr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82432"/>
              </p:ext>
            </p:extLst>
          </p:nvPr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63380"/>
              </p:ext>
            </p:extLst>
          </p:nvPr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3251200" y="1930400"/>
            <a:ext cx="2529840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1107440" y="3728720"/>
            <a:ext cx="4104640" cy="1477328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n ALL three absolute values will be NEGATIVE, b/c it will all need to pointing the NEGATIVE side!!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40889"/>
              </p:ext>
            </p:extLst>
          </p:nvPr>
        </p:nvGraphicFramePr>
        <p:xfrm>
          <a:off x="198755" y="5735955"/>
          <a:ext cx="4494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93680" imgH="253800" progId="Equation.DSMT4">
                  <p:embed/>
                </p:oleObj>
              </mc:Choice>
              <mc:Fallback>
                <p:oleObj name="Equation" r:id="rId19" imgW="19936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" y="5735955"/>
                        <a:ext cx="44942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17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5811520" y="1828800"/>
            <a:ext cx="2072640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20032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 first one is positive and the other two are NEGATIVE.  Use the arrows to decide if it is positive or negative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17530"/>
              </p:ext>
            </p:extLst>
          </p:nvPr>
        </p:nvGraphicFramePr>
        <p:xfrm>
          <a:off x="926272" y="5099533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72" y="5099533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37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C693B-C1EC-420F-92AF-90912F0DDE8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2560" y="147320"/>
            <a:ext cx="11501120" cy="1600200"/>
          </a:xfrm>
        </p:spPr>
        <p:txBody>
          <a:bodyPr>
            <a:normAutofit/>
          </a:bodyPr>
          <a:lstStyle/>
          <a:p>
            <a:r>
              <a:rPr lang="en-US" sz="2300" dirty="0"/>
              <a:t>The second part of the method requires determining if the ABS in equation is either positive or negative</a:t>
            </a:r>
          </a:p>
          <a:p>
            <a:r>
              <a:rPr lang="en-US" sz="2300" dirty="0"/>
              <a:t>This depends on whether if the intersection points are either on the LEFT or RIGHT of the AB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EFBFF0-9772-46CA-BF35-6FDFB9D82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68" y="2241560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FBFF0-9772-46CA-BF35-6FDFB9D82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68" y="2241560"/>
                        <a:ext cx="374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6BA104C-ED1E-4904-90BE-5EA7D2C2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7280" y="2707446"/>
            <a:ext cx="7593114" cy="33265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5B59E-C855-48A9-910D-81F9535BB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303" y="6012180"/>
          <a:ext cx="1161097" cy="45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75B59E-C855-48A9-910D-81F9535BB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03" y="6012180"/>
                        <a:ext cx="1161097" cy="454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10E0434-C4B6-4D60-A12F-F200D85A7CE3}"/>
              </a:ext>
            </a:extLst>
          </p:cNvPr>
          <p:cNvGrpSpPr/>
          <p:nvPr/>
        </p:nvGrpSpPr>
        <p:grpSpPr>
          <a:xfrm>
            <a:off x="5262880" y="2357120"/>
            <a:ext cx="1026160" cy="3177859"/>
            <a:chOff x="2085976" y="1897064"/>
            <a:chExt cx="3282949" cy="207327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AA0F68B-2371-4A53-A662-212F5B9C1544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B00488-3129-46FE-82B8-9E2FA0047BE1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BCDF74-7878-43F9-9C6E-AE54EFFE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0005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BCDF74-7878-43F9-9C6E-AE54EFFE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0005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8C07F2-62EF-41A1-99E7-69317B18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219837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8C07F2-62EF-41A1-99E7-69317B18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19837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505E06-CAAF-4A0D-9F2A-5CBE5D70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6603" y="601186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E505E06-CAAF-4A0D-9F2A-5CBE5D7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603" y="601186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8CABED2-32A8-4EF7-9267-7111B439581B}"/>
              </a:ext>
            </a:extLst>
          </p:cNvPr>
          <p:cNvGrpSpPr/>
          <p:nvPr/>
        </p:nvGrpSpPr>
        <p:grpSpPr>
          <a:xfrm>
            <a:off x="7355840" y="2357120"/>
            <a:ext cx="985520" cy="3177859"/>
            <a:chOff x="2085976" y="1897064"/>
            <a:chExt cx="3282949" cy="207327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0A1416-F4A4-443E-8E72-518D66E09280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66DE94E-A2F8-4FC3-8FAA-75F6F6EAF5D8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C1B369-0BAA-4B62-9127-D27D5F07B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3398" y="206152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C1B369-0BAA-4B62-9127-D27D5F07B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98" y="206152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369FE-FC05-4B61-9E72-BC19EEC3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6130" y="21374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369FE-FC05-4B61-9E72-BC19EEC37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374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4C0D22-B622-4730-B310-FD163332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8523" y="6001703"/>
          <a:ext cx="120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44C0D22-B622-4730-B310-FD163332C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23" y="6001703"/>
                        <a:ext cx="12080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134C118-D885-4FA5-BB6D-ED669CC05F2B}"/>
              </a:ext>
            </a:extLst>
          </p:cNvPr>
          <p:cNvGrpSpPr/>
          <p:nvPr/>
        </p:nvGrpSpPr>
        <p:grpSpPr>
          <a:xfrm>
            <a:off x="8778240" y="2346960"/>
            <a:ext cx="873760" cy="3177859"/>
            <a:chOff x="2085976" y="1897064"/>
            <a:chExt cx="3282949" cy="2073275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699FE50-E655-4024-877D-890144BB60E3}"/>
                </a:ext>
              </a:extLst>
            </p:cNvPr>
            <p:cNvCxnSpPr/>
            <p:nvPr/>
          </p:nvCxnSpPr>
          <p:spPr>
            <a:xfrm rot="5400000">
              <a:off x="3524250" y="2120900"/>
              <a:ext cx="2051050" cy="1638300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06C214-64D0-4AF5-B163-6E1F695E1295}"/>
                </a:ext>
              </a:extLst>
            </p:cNvPr>
            <p:cNvCxnSpPr/>
            <p:nvPr/>
          </p:nvCxnSpPr>
          <p:spPr>
            <a:xfrm rot="16200000" flipV="1">
              <a:off x="1874045" y="2108995"/>
              <a:ext cx="2073275" cy="1649413"/>
            </a:xfrm>
            <a:prstGeom prst="line">
              <a:avLst/>
            </a:prstGeom>
            <a:ln w="47625">
              <a:solidFill>
                <a:srgbClr val="7030A0">
                  <a:alpha val="36000"/>
                </a:srgb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9D22987-42C9-4AFE-BF22-782796C74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4518" y="2051369"/>
          <a:ext cx="390842" cy="3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9D22987-42C9-4AFE-BF22-782796C74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518" y="2051369"/>
                        <a:ext cx="390842" cy="39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DD173A-B366-4280-9949-5DAB187D7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330" y="2188210"/>
          <a:ext cx="3905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DD173A-B366-4280-9949-5DAB187D7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330" y="2188210"/>
                        <a:ext cx="390525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A9AC8D16-FEB4-4514-ABB1-5405FD01FDC7}"/>
              </a:ext>
            </a:extLst>
          </p:cNvPr>
          <p:cNvSpPr/>
          <p:nvPr/>
        </p:nvSpPr>
        <p:spPr>
          <a:xfrm>
            <a:off x="7839103" y="1828800"/>
            <a:ext cx="1410914" cy="50292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C2DEA-0AFB-442D-8D84-B1E642F8E8F4}"/>
              </a:ext>
            </a:extLst>
          </p:cNvPr>
          <p:cNvSpPr txBox="1"/>
          <p:nvPr/>
        </p:nvSpPr>
        <p:spPr>
          <a:xfrm>
            <a:off x="795130" y="3885979"/>
            <a:ext cx="4680226" cy="1477328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f the intersection is in this domain, the first and second ABS are positive and the last one is NEGATIVE.  Use the arrows to decide if it is positive or negative!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5604F5B-CFE9-42B4-A349-16058515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59949"/>
              </p:ext>
            </p:extLst>
          </p:nvPr>
        </p:nvGraphicFramePr>
        <p:xfrm>
          <a:off x="873264" y="5126037"/>
          <a:ext cx="4522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5604F5B-CFE9-42B4-A349-16058515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64" y="5126037"/>
                        <a:ext cx="4522788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672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6.4"/>
  <p:tag name="ISPRING_RESOURCE_PATHS_HASH" val="6cefca26cfd723173d4fc5f1a1f41ba8a745a"/>
  <p:tag name="ISPRING_RESOURCE_PATHS_HASH_2" val="9f547bfba32b2f693fa3886eb5ec9458256d2eb0"/>
  <p:tag name="ISPRING_ULTRA_SCORM_COURSE_ID" val="E4E77E58-A80C-43FF-A90A-84F2C6C93B4F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7"/>
  <p:tag name="ISPRING_PRESENTATION_TITLE" val="Section 7.5 Solving Systems with Two Absolute Values"/>
  <p:tag name="ISPRING_RESOURCE_PATHS_HASH_PRESENTER" val="3e46a0a84a575e14fa3b5ae9bf368e556127486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FEAAD2B-CBDC-44EC-9359-490346093715}">
  <ds:schemaRefs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F8EEDAD-6D1C-4027-BA90-BFEE9EBFD14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21851CE-B4C4-43DA-9B28-C3B63FE2C13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81</TotalTime>
  <Words>683</Words>
  <Application>Microsoft Office PowerPoint</Application>
  <PresentationFormat>Widescreen</PresentationFormat>
  <Paragraphs>88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Calibri</vt:lpstr>
      <vt:lpstr>Century Schoolbook</vt:lpstr>
      <vt:lpstr>Courier New</vt:lpstr>
      <vt:lpstr>Perpetua</vt:lpstr>
      <vt:lpstr>Times New Roman</vt:lpstr>
      <vt:lpstr>Wingdings</vt:lpstr>
      <vt:lpstr>Wingdings 2</vt:lpstr>
      <vt:lpstr>Oriel</vt:lpstr>
      <vt:lpstr>Equation</vt:lpstr>
      <vt:lpstr>Lesson 5.4 Solving Equations with Two or MOre Absolute Values</vt:lpstr>
      <vt:lpstr>How to Solve Equations With Multiple ABS </vt:lpstr>
      <vt:lpstr>PowerPoint Presentation</vt:lpstr>
      <vt:lpstr>PowerPoint Presentation</vt:lpstr>
      <vt:lpstr>PowerPoint Presentation</vt:lpstr>
      <vt:lpstr>2nd Method: Graphical Approa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5 Solving Systems with Two Absolute Values</dc:title>
  <dc:creator>Danny Young</dc:creator>
  <cp:lastModifiedBy>Danny Young</cp:lastModifiedBy>
  <cp:revision>44</cp:revision>
  <dcterms:created xsi:type="dcterms:W3CDTF">2012-01-25T05:09:06Z</dcterms:created>
  <dcterms:modified xsi:type="dcterms:W3CDTF">2024-05-24T17:2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